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C78E811" w14:textId="18EAF24B" w:rsidR="001A7C32" w:rsidRPr="008A6D38" w:rsidRDefault="008A6D38" w:rsidP="00CE4230">
      <w:pPr>
        <w:pStyle w:val="1"/>
        <w:rPr>
          <w:lang w:val="en-GB"/>
        </w:rPr>
      </w:pPr>
      <w:r w:rsidRPr="008A6D38">
        <w:t>Terahertz Plasmonic Phase-Jump Manipulator for Liquid Sensing</w:t>
      </w:r>
    </w:p>
    <w:p w14:paraId="756BC47E" w14:textId="767B72F4" w:rsidR="00EA5BFE" w:rsidRDefault="006936E9" w:rsidP="00F4688A">
      <w:pPr>
        <w:spacing w:beforeLines="50" w:before="156" w:afterLines="50" w:after="156"/>
        <w:rPr>
          <w:sz w:val="24"/>
          <w:szCs w:val="24"/>
        </w:rPr>
      </w:pPr>
      <w:r w:rsidRPr="001A7C32">
        <w:rPr>
          <w:sz w:val="24"/>
          <w:szCs w:val="24"/>
        </w:rPr>
        <w:t>Yi Hu</w:t>
      </w:r>
      <w:r w:rsidR="00A26E4B" w:rsidRPr="001A7C32">
        <w:rPr>
          <w:sz w:val="24"/>
          <w:szCs w:val="24"/>
        </w:rPr>
        <w:t>ang, Shuncong Zhong*,</w:t>
      </w:r>
      <w:r w:rsidR="00BC62F1">
        <w:rPr>
          <w:sz w:val="24"/>
          <w:szCs w:val="24"/>
        </w:rPr>
        <w:t xml:space="preserve"> </w:t>
      </w:r>
      <w:r w:rsidR="008A6D38" w:rsidRPr="0012132A">
        <w:rPr>
          <w:sz w:val="24"/>
          <w:szCs w:val="24"/>
        </w:rPr>
        <w:t>Tingting Shi,</w:t>
      </w:r>
      <w:r w:rsidR="0012132A">
        <w:rPr>
          <w:sz w:val="24"/>
          <w:szCs w:val="24"/>
        </w:rPr>
        <w:t xml:space="preserve"> </w:t>
      </w:r>
      <w:r w:rsidR="00BC62F1">
        <w:rPr>
          <w:sz w:val="24"/>
          <w:szCs w:val="24"/>
        </w:rPr>
        <w:t>Yao</w:t>
      </w:r>
      <w:r w:rsidR="006A0148" w:rsidRPr="006A0148">
        <w:rPr>
          <w:sz w:val="24"/>
          <w:szCs w:val="24"/>
        </w:rPr>
        <w:t>–</w:t>
      </w:r>
      <w:r w:rsidR="00BC62F1">
        <w:rPr>
          <w:sz w:val="24"/>
          <w:szCs w:val="24"/>
        </w:rPr>
        <w:t>chun Shen</w:t>
      </w:r>
      <w:r w:rsidRPr="001A7C32">
        <w:rPr>
          <w:sz w:val="24"/>
          <w:szCs w:val="24"/>
        </w:rPr>
        <w:t xml:space="preserve"> </w:t>
      </w:r>
      <w:r w:rsidR="00EA5BFE">
        <w:rPr>
          <w:sz w:val="24"/>
          <w:szCs w:val="24"/>
        </w:rPr>
        <w:t>and Daxiang Cu</w:t>
      </w:r>
      <w:r w:rsidR="00691AFF">
        <w:rPr>
          <w:sz w:val="24"/>
          <w:szCs w:val="24"/>
        </w:rPr>
        <w:t>i</w:t>
      </w:r>
    </w:p>
    <w:p w14:paraId="425DFA67" w14:textId="77777777" w:rsidR="00EA5BFE" w:rsidRPr="00396B13" w:rsidRDefault="00EA5BFE" w:rsidP="00FC0C3C">
      <w:pPr>
        <w:rPr>
          <w:sz w:val="24"/>
          <w:szCs w:val="24"/>
        </w:rPr>
        <w:sectPr w:rsidR="00EA5BFE" w:rsidRPr="00396B13" w:rsidSect="00EA5BFE">
          <w:footerReference w:type="default" r:id="rId8"/>
          <w:type w:val="continuous"/>
          <w:pgSz w:w="11906" w:h="16838"/>
          <w:pgMar w:top="1440" w:right="1080" w:bottom="1440" w:left="1080" w:header="851" w:footer="992" w:gutter="0"/>
          <w:cols w:space="316"/>
          <w:docGrid w:type="lines" w:linePitch="312"/>
        </w:sectPr>
      </w:pPr>
    </w:p>
    <w:p w14:paraId="2A5C1929" w14:textId="77777777" w:rsidR="00EA5BFE" w:rsidRDefault="00EA5BFE" w:rsidP="00FC0C3C">
      <w:pPr>
        <w:rPr>
          <w:sz w:val="24"/>
          <w:szCs w:val="24"/>
        </w:rPr>
      </w:pPr>
    </w:p>
    <w:p w14:paraId="2A3E0845" w14:textId="2E3899C9" w:rsidR="001347E1" w:rsidRPr="00AF19D2" w:rsidRDefault="007C5E88" w:rsidP="00FC0C3C">
      <w:pPr>
        <w:rPr>
          <w:lang w:val="de-DE"/>
        </w:rPr>
      </w:pPr>
      <w:r w:rsidRPr="004D0972">
        <w:rPr>
          <w:noProof/>
          <w:sz w:val="24"/>
          <w:szCs w:val="24"/>
        </w:rPr>
        <mc:AlternateContent>
          <mc:Choice Requires="wps">
            <w:drawing>
              <wp:anchor distT="45720" distB="45720" distL="114300" distR="114300" simplePos="0" relativeHeight="251640832" behindDoc="0" locked="0" layoutInCell="1" allowOverlap="1" wp14:anchorId="51C381AF" wp14:editId="1CF0B9B5">
                <wp:simplePos x="0" y="0"/>
                <wp:positionH relativeFrom="column">
                  <wp:align>right</wp:align>
                </wp:positionH>
                <wp:positionV relativeFrom="margin">
                  <wp:align>bottom</wp:align>
                </wp:positionV>
                <wp:extent cx="3111500" cy="1404620"/>
                <wp:effectExtent l="0" t="0" r="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0" cy="1404620"/>
                        </a:xfrm>
                        <a:prstGeom prst="rect">
                          <a:avLst/>
                        </a:prstGeom>
                        <a:solidFill>
                          <a:srgbClr val="FFFFFF"/>
                        </a:solidFill>
                        <a:ln w="9525">
                          <a:noFill/>
                          <a:miter lim="800000"/>
                          <a:headEnd/>
                          <a:tailEnd/>
                        </a:ln>
                      </wps:spPr>
                      <wps:txbx>
                        <w:txbxContent>
                          <w:p w14:paraId="5A61D242" w14:textId="25D0FAE2" w:rsidR="009417BA" w:rsidRDefault="009417BA" w:rsidP="00994A2D">
                            <w:pPr>
                              <w:spacing w:line="240" w:lineRule="exact"/>
                              <w:rPr>
                                <w:sz w:val="18"/>
                                <w:szCs w:val="18"/>
                              </w:rPr>
                            </w:pPr>
                            <w:r w:rsidRPr="00693FE0">
                              <w:rPr>
                                <w:b/>
                                <w:sz w:val="18"/>
                                <w:szCs w:val="18"/>
                              </w:rPr>
                              <w:t>*Corresponding authors:</w:t>
                            </w:r>
                            <w:r w:rsidRPr="008C5CB8">
                              <w:t xml:space="preserve"> </w:t>
                            </w:r>
                            <w:r w:rsidRPr="008C5CB8">
                              <w:rPr>
                                <w:b/>
                                <w:sz w:val="18"/>
                                <w:szCs w:val="18"/>
                              </w:rPr>
                              <w:t>Shuncong Zhong</w:t>
                            </w:r>
                            <w:r>
                              <w:rPr>
                                <w:b/>
                                <w:sz w:val="18"/>
                                <w:szCs w:val="18"/>
                              </w:rPr>
                              <w:t>,</w:t>
                            </w:r>
                            <w:r>
                              <w:t xml:space="preserve"> </w:t>
                            </w:r>
                            <w:r w:rsidRPr="008C5CB8">
                              <w:rPr>
                                <w:sz w:val="18"/>
                                <w:szCs w:val="18"/>
                              </w:rPr>
                              <w:t>Laboratory of Optics, Terahertz and Non-Destructive Testing, School of Mechanical Engineering and Automation, Fuzhou University, Fuzhou 350108, P. R. China</w:t>
                            </w:r>
                            <w:r>
                              <w:rPr>
                                <w:sz w:val="18"/>
                                <w:szCs w:val="18"/>
                              </w:rPr>
                              <w:t>;</w:t>
                            </w:r>
                            <w:r>
                              <w:rPr>
                                <w:rFonts w:hint="eastAsia"/>
                                <w:sz w:val="18"/>
                                <w:szCs w:val="18"/>
                              </w:rPr>
                              <w:t xml:space="preserve"> </w:t>
                            </w:r>
                            <w:r w:rsidR="00994A2D" w:rsidRPr="00994A2D">
                              <w:rPr>
                                <w:sz w:val="18"/>
                                <w:szCs w:val="18"/>
                              </w:rPr>
                              <w:t>School of Mechatronic Engineering and Automation, Shanghai</w:t>
                            </w:r>
                            <w:r w:rsidR="00994A2D">
                              <w:rPr>
                                <w:sz w:val="18"/>
                                <w:szCs w:val="18"/>
                              </w:rPr>
                              <w:t xml:space="preserve"> </w:t>
                            </w:r>
                            <w:r w:rsidR="00994A2D" w:rsidRPr="00994A2D">
                              <w:rPr>
                                <w:sz w:val="18"/>
                                <w:szCs w:val="18"/>
                              </w:rPr>
                              <w:t>University, Shanghai 200072, China</w:t>
                            </w:r>
                            <w:r>
                              <w:rPr>
                                <w:sz w:val="18"/>
                                <w:szCs w:val="18"/>
                              </w:rPr>
                              <w:t>,</w:t>
                            </w:r>
                            <w:r w:rsidRPr="00FC0C3C">
                              <w:rPr>
                                <w:sz w:val="18"/>
                                <w:szCs w:val="18"/>
                              </w:rPr>
                              <w:t xml:space="preserve"> </w:t>
                            </w:r>
                            <w:r>
                              <w:rPr>
                                <w:sz w:val="18"/>
                                <w:szCs w:val="18"/>
                              </w:rPr>
                              <w:t>e</w:t>
                            </w:r>
                            <w:r w:rsidRPr="00FC0C3C">
                              <w:rPr>
                                <w:sz w:val="18"/>
                                <w:szCs w:val="18"/>
                              </w:rPr>
                              <w:t xml:space="preserve">-mail: </w:t>
                            </w:r>
                            <w:bookmarkStart w:id="0" w:name="OLE_LINK9"/>
                            <w:bookmarkStart w:id="1" w:name="OLE_LINK10"/>
                            <w:r w:rsidRPr="00FC0C3C">
                              <w:rPr>
                                <w:sz w:val="18"/>
                                <w:szCs w:val="18"/>
                              </w:rPr>
                              <w:fldChar w:fldCharType="begin"/>
                            </w:r>
                            <w:r w:rsidRPr="00FC0C3C">
                              <w:rPr>
                                <w:sz w:val="18"/>
                                <w:szCs w:val="18"/>
                              </w:rPr>
                              <w:instrText xml:space="preserve"> HYPERLINK "mailto:zhongshuncong@hotmail.com" </w:instrText>
                            </w:r>
                            <w:r w:rsidRPr="00FC0C3C">
                              <w:rPr>
                                <w:sz w:val="18"/>
                                <w:szCs w:val="18"/>
                              </w:rPr>
                              <w:fldChar w:fldCharType="separate"/>
                            </w:r>
                            <w:r w:rsidRPr="00FC0C3C">
                              <w:rPr>
                                <w:sz w:val="18"/>
                                <w:szCs w:val="18"/>
                              </w:rPr>
                              <w:t>zhongshuncong@hotmail.com</w:t>
                            </w:r>
                            <w:r w:rsidRPr="00FC0C3C">
                              <w:rPr>
                                <w:sz w:val="18"/>
                                <w:szCs w:val="18"/>
                              </w:rPr>
                              <w:fldChar w:fldCharType="end"/>
                            </w:r>
                            <w:bookmarkEnd w:id="0"/>
                            <w:bookmarkEnd w:id="1"/>
                            <w:r w:rsidRPr="00FC0C3C">
                              <w:rPr>
                                <w:sz w:val="18"/>
                                <w:szCs w:val="18"/>
                              </w:rPr>
                              <w:t>;</w:t>
                            </w:r>
                            <w:r>
                              <w:rPr>
                                <w:sz w:val="18"/>
                                <w:szCs w:val="18"/>
                              </w:rPr>
                              <w:t xml:space="preserve"> </w:t>
                            </w:r>
                          </w:p>
                          <w:p w14:paraId="75CC1620" w14:textId="77777777" w:rsidR="009417BA" w:rsidRDefault="009417BA" w:rsidP="00FC0C3C">
                            <w:pPr>
                              <w:spacing w:line="240" w:lineRule="exact"/>
                              <w:rPr>
                                <w:sz w:val="18"/>
                                <w:szCs w:val="18"/>
                              </w:rPr>
                            </w:pPr>
                            <w:r w:rsidRPr="00FC0C3C">
                              <w:rPr>
                                <w:rFonts w:hint="eastAsia"/>
                                <w:b/>
                                <w:sz w:val="18"/>
                                <w:szCs w:val="18"/>
                              </w:rPr>
                              <w:t>Yi Huang</w:t>
                            </w:r>
                            <w:r>
                              <w:rPr>
                                <w:b/>
                                <w:sz w:val="18"/>
                                <w:szCs w:val="18"/>
                              </w:rPr>
                              <w:t xml:space="preserve">: </w:t>
                            </w:r>
                            <w:r w:rsidRPr="008C5CB8">
                              <w:rPr>
                                <w:sz w:val="18"/>
                                <w:szCs w:val="18"/>
                              </w:rPr>
                              <w:t>Laboratory of Optics, Terahertz and Non-Destructive Testing, School of Mechanical Engineering and Automation, Fuzhou University, Fuzhou 350108, P. R. China</w:t>
                            </w:r>
                            <w:r>
                              <w:rPr>
                                <w:sz w:val="18"/>
                                <w:szCs w:val="18"/>
                              </w:rPr>
                              <w:t>, e</w:t>
                            </w:r>
                            <w:r w:rsidRPr="00FC0C3C">
                              <w:rPr>
                                <w:sz w:val="18"/>
                                <w:szCs w:val="18"/>
                              </w:rPr>
                              <w:t>-mail:</w:t>
                            </w:r>
                            <w:r>
                              <w:rPr>
                                <w:sz w:val="18"/>
                                <w:szCs w:val="18"/>
                              </w:rPr>
                              <w:t>737802921@qq.com;</w:t>
                            </w:r>
                          </w:p>
                          <w:p w14:paraId="6572A74C" w14:textId="634A5593" w:rsidR="0025646C" w:rsidRDefault="0025646C" w:rsidP="0025646C">
                            <w:pPr>
                              <w:spacing w:line="240" w:lineRule="exact"/>
                              <w:rPr>
                                <w:sz w:val="18"/>
                                <w:szCs w:val="18"/>
                              </w:rPr>
                            </w:pPr>
                            <w:r w:rsidRPr="0025646C">
                              <w:rPr>
                                <w:b/>
                                <w:sz w:val="18"/>
                                <w:szCs w:val="18"/>
                              </w:rPr>
                              <w:t>Ting</w:t>
                            </w:r>
                            <w:r w:rsidRPr="0025646C">
                              <w:rPr>
                                <w:rFonts w:hint="eastAsia"/>
                                <w:b/>
                                <w:sz w:val="18"/>
                                <w:szCs w:val="18"/>
                              </w:rPr>
                              <w:t>ting Shi:</w:t>
                            </w:r>
                            <w:r w:rsidRPr="0025646C">
                              <w:rPr>
                                <w:sz w:val="18"/>
                                <w:szCs w:val="18"/>
                              </w:rPr>
                              <w:t xml:space="preserve"> </w:t>
                            </w:r>
                            <w:r w:rsidRPr="008C5CB8">
                              <w:rPr>
                                <w:sz w:val="18"/>
                                <w:szCs w:val="18"/>
                              </w:rPr>
                              <w:t>Laboratory of Optics, Terahertz and Non-Destructive Testing, School of Mechanical Engineering and Automation, Fuzhou University, Fuzhou 350108, P. R. China</w:t>
                            </w:r>
                            <w:r>
                              <w:rPr>
                                <w:sz w:val="18"/>
                                <w:szCs w:val="18"/>
                              </w:rPr>
                              <w:t>, e</w:t>
                            </w:r>
                            <w:r w:rsidRPr="00FC0C3C">
                              <w:rPr>
                                <w:sz w:val="18"/>
                                <w:szCs w:val="18"/>
                              </w:rPr>
                              <w:t>-mail:</w:t>
                            </w:r>
                            <w:r>
                              <w:rPr>
                                <w:sz w:val="18"/>
                                <w:szCs w:val="18"/>
                              </w:rPr>
                              <w:t>1006272593@qq.com;</w:t>
                            </w:r>
                          </w:p>
                          <w:p w14:paraId="3179B5E6" w14:textId="65E68EF3" w:rsidR="009417BA" w:rsidRDefault="009417BA" w:rsidP="00FC0C3C">
                            <w:pPr>
                              <w:spacing w:line="240" w:lineRule="exact"/>
                              <w:rPr>
                                <w:sz w:val="18"/>
                                <w:szCs w:val="18"/>
                              </w:rPr>
                            </w:pPr>
                            <w:r w:rsidRPr="00FC0C3C">
                              <w:rPr>
                                <w:b/>
                                <w:sz w:val="18"/>
                                <w:szCs w:val="18"/>
                              </w:rPr>
                              <w:t>Yao</w:t>
                            </w:r>
                            <w:r w:rsidR="009F7FBE" w:rsidRPr="00B52512">
                              <w:rPr>
                                <w:sz w:val="18"/>
                                <w:szCs w:val="18"/>
                              </w:rPr>
                              <w:t>–</w:t>
                            </w:r>
                            <w:r w:rsidRPr="00FC0C3C">
                              <w:rPr>
                                <w:b/>
                                <w:sz w:val="18"/>
                                <w:szCs w:val="18"/>
                              </w:rPr>
                              <w:t>chun Shen</w:t>
                            </w:r>
                            <w:r>
                              <w:rPr>
                                <w:b/>
                                <w:sz w:val="18"/>
                                <w:szCs w:val="18"/>
                              </w:rPr>
                              <w:t>:</w:t>
                            </w:r>
                            <w:r w:rsidRPr="00FC0C3C">
                              <w:t xml:space="preserve"> </w:t>
                            </w:r>
                            <w:r w:rsidR="0051769F" w:rsidRPr="00FC0C3C">
                              <w:rPr>
                                <w:sz w:val="18"/>
                                <w:szCs w:val="18"/>
                              </w:rPr>
                              <w:t>Department of Electrical Engineering and Electronics, University of Liverpool, L69 3BX, United Kingdom</w:t>
                            </w:r>
                            <w:r w:rsidRPr="008C5CB8">
                              <w:rPr>
                                <w:sz w:val="18"/>
                                <w:szCs w:val="18"/>
                              </w:rPr>
                              <w:t>. China</w:t>
                            </w:r>
                            <w:r>
                              <w:rPr>
                                <w:sz w:val="18"/>
                                <w:szCs w:val="18"/>
                              </w:rPr>
                              <w:t>,</w:t>
                            </w:r>
                            <w:r w:rsidRPr="00BC30B9">
                              <w:rPr>
                                <w:sz w:val="18"/>
                                <w:szCs w:val="18"/>
                              </w:rPr>
                              <w:t xml:space="preserve"> </w:t>
                            </w:r>
                            <w:r>
                              <w:rPr>
                                <w:sz w:val="18"/>
                                <w:szCs w:val="18"/>
                              </w:rPr>
                              <w:t>e</w:t>
                            </w:r>
                            <w:r w:rsidRPr="00FC0C3C">
                              <w:rPr>
                                <w:sz w:val="18"/>
                                <w:szCs w:val="18"/>
                              </w:rPr>
                              <w:t>-mail:</w:t>
                            </w:r>
                            <w:r w:rsidRPr="003D1AF4">
                              <w:t xml:space="preserve"> </w:t>
                            </w:r>
                            <w:bookmarkStart w:id="2" w:name="OLE_LINK1"/>
                            <w:r w:rsidRPr="003D1AF4">
                              <w:rPr>
                                <w:sz w:val="18"/>
                                <w:szCs w:val="18"/>
                              </w:rPr>
                              <w:t>ycshen@liverpool.ac.uk</w:t>
                            </w:r>
                            <w:bookmarkEnd w:id="2"/>
                          </w:p>
                          <w:p w14:paraId="2543FE2A" w14:textId="77777777" w:rsidR="009417BA" w:rsidRPr="00BC30B9" w:rsidRDefault="009417BA" w:rsidP="00FC0C3C">
                            <w:pPr>
                              <w:spacing w:line="240" w:lineRule="exact"/>
                              <w:rPr>
                                <w:sz w:val="18"/>
                                <w:szCs w:val="18"/>
                              </w:rPr>
                            </w:pPr>
                            <w:r>
                              <w:rPr>
                                <w:rFonts w:hint="eastAsia"/>
                                <w:b/>
                                <w:sz w:val="18"/>
                                <w:szCs w:val="18"/>
                              </w:rPr>
                              <w:t xml:space="preserve">Daxiang Cui: </w:t>
                            </w:r>
                            <w:r w:rsidRPr="00BC30B9">
                              <w:rPr>
                                <w:sz w:val="18"/>
                                <w:szCs w:val="18"/>
                              </w:rPr>
                              <w:t>Department of Bio-Nano Science and Engineering, Shanghai Jiaotong University, Shanghai 200030, P.R. China</w:t>
                            </w:r>
                            <w:r>
                              <w:rPr>
                                <w:sz w:val="18"/>
                                <w:szCs w:val="18"/>
                              </w:rPr>
                              <w:t>, e</w:t>
                            </w:r>
                            <w:r w:rsidRPr="00FC0C3C">
                              <w:rPr>
                                <w:sz w:val="18"/>
                                <w:szCs w:val="18"/>
                              </w:rPr>
                              <w:t>-mail:</w:t>
                            </w:r>
                            <w:r w:rsidRPr="003D1AF4">
                              <w:t xml:space="preserve"> </w:t>
                            </w:r>
                            <w:r w:rsidRPr="003D1AF4">
                              <w:rPr>
                                <w:sz w:val="18"/>
                                <w:szCs w:val="18"/>
                              </w:rPr>
                              <w:t>dxcui@sjtu.edu.c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1C381AF" id="_x0000_t202" coordsize="21600,21600" o:spt="202" path="m,l,21600r21600,l21600,xe">
                <v:stroke joinstyle="miter"/>
                <v:path gradientshapeok="t" o:connecttype="rect"/>
              </v:shapetype>
              <v:shape id="文本框 2" o:spid="_x0000_s1026" type="#_x0000_t202" style="position:absolute;left:0;text-align:left;margin-left:193.8pt;margin-top:0;width:245pt;height:110.6pt;z-index:251640832;visibility:visible;mso-wrap-style:square;mso-width-percent:0;mso-height-percent:200;mso-wrap-distance-left:9pt;mso-wrap-distance-top:3.6pt;mso-wrap-distance-right:9pt;mso-wrap-distance-bottom:3.6pt;mso-position-horizontal:right;mso-position-horizontal-relative:text;mso-position-vertical:bottom;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" stroked="f">
                <v:textbox style="mso-fit-shape-to-text:t">
                  <w:txbxContent>
                    <w:p w14:paraId="5A61D242" w14:textId="25D0FAE2" w:rsidR="009417BA" w:rsidRDefault="009417BA" w:rsidP="00994A2D">
                      <w:pPr>
                        <w:spacing w:line="240" w:lineRule="exact"/>
                        <w:rPr>
                          <w:sz w:val="18"/>
                          <w:szCs w:val="18"/>
                        </w:rPr>
                      </w:pPr>
                      <w:r w:rsidRPr="00693FE0">
                        <w:rPr>
                          <w:b/>
                          <w:sz w:val="18"/>
                          <w:szCs w:val="18"/>
                        </w:rPr>
                        <w:t>*Corresponding authors:</w:t>
                      </w:r>
                      <w:r w:rsidRPr="008C5CB8">
                        <w:t xml:space="preserve"> </w:t>
                      </w:r>
                      <w:r w:rsidRPr="008C5CB8">
                        <w:rPr>
                          <w:b/>
                          <w:sz w:val="18"/>
                          <w:szCs w:val="18"/>
                        </w:rPr>
                        <w:t xml:space="preserve">Shuncong </w:t>
                      </w:r>
                      <w:proofErr w:type="spellStart"/>
                      <w:r w:rsidRPr="008C5CB8">
                        <w:rPr>
                          <w:b/>
                          <w:sz w:val="18"/>
                          <w:szCs w:val="18"/>
                        </w:rPr>
                        <w:t>Zhong</w:t>
                      </w:r>
                      <w:proofErr w:type="spellEnd"/>
                      <w:r>
                        <w:rPr>
                          <w:b/>
                          <w:sz w:val="18"/>
                          <w:szCs w:val="18"/>
                        </w:rPr>
                        <w:t>,</w:t>
                      </w:r>
                      <w:r>
                        <w:t xml:space="preserve"> </w:t>
                      </w:r>
                      <w:r w:rsidRPr="008C5CB8">
                        <w:rPr>
                          <w:sz w:val="18"/>
                          <w:szCs w:val="18"/>
                        </w:rPr>
                        <w:t>Laboratory of Optics, Terahertz and Non-Destructive Testing, School of Mechanical Engineering and Automation, Fuzhou University, Fuzhou 350108, P. R. China</w:t>
                      </w:r>
                      <w:r>
                        <w:rPr>
                          <w:sz w:val="18"/>
                          <w:szCs w:val="18"/>
                        </w:rPr>
                        <w:t>;</w:t>
                      </w:r>
                      <w:r>
                        <w:rPr>
                          <w:rFonts w:hint="eastAsia"/>
                          <w:sz w:val="18"/>
                          <w:szCs w:val="18"/>
                        </w:rPr>
                        <w:t xml:space="preserve"> </w:t>
                      </w:r>
                      <w:r w:rsidR="00994A2D" w:rsidRPr="00994A2D">
                        <w:rPr>
                          <w:sz w:val="18"/>
                          <w:szCs w:val="18"/>
                        </w:rPr>
                        <w:t>School of Mechatronic Engineering and Automation, Shanghai</w:t>
                      </w:r>
                      <w:r w:rsidR="00994A2D">
                        <w:rPr>
                          <w:sz w:val="18"/>
                          <w:szCs w:val="18"/>
                        </w:rPr>
                        <w:t xml:space="preserve"> </w:t>
                      </w:r>
                      <w:r w:rsidR="00994A2D" w:rsidRPr="00994A2D">
                        <w:rPr>
                          <w:sz w:val="18"/>
                          <w:szCs w:val="18"/>
                        </w:rPr>
                        <w:t>University, Shanghai 200072, China</w:t>
                      </w:r>
                      <w:r>
                        <w:rPr>
                          <w:sz w:val="18"/>
                          <w:szCs w:val="18"/>
                        </w:rPr>
                        <w:t>,</w:t>
                      </w:r>
                      <w:r w:rsidRPr="00FC0C3C">
                        <w:rPr>
                          <w:sz w:val="18"/>
                          <w:szCs w:val="18"/>
                        </w:rPr>
                        <w:t xml:space="preserve"> </w:t>
                      </w:r>
                      <w:r>
                        <w:rPr>
                          <w:sz w:val="18"/>
                          <w:szCs w:val="18"/>
                        </w:rPr>
                        <w:t>e</w:t>
                      </w:r>
                      <w:r w:rsidRPr="00FC0C3C">
                        <w:rPr>
                          <w:sz w:val="18"/>
                          <w:szCs w:val="18"/>
                        </w:rPr>
                        <w:t xml:space="preserve">-mail: </w:t>
                      </w:r>
                      <w:bookmarkStart w:id="8" w:name="OLE_LINK9"/>
                      <w:bookmarkStart w:id="9" w:name="OLE_LINK10"/>
                      <w:r w:rsidRPr="00FC0C3C">
                        <w:rPr>
                          <w:sz w:val="18"/>
                          <w:szCs w:val="18"/>
                        </w:rPr>
                        <w:fldChar w:fldCharType="begin"/>
                      </w:r>
                      <w:r w:rsidRPr="00FC0C3C">
                        <w:rPr>
                          <w:sz w:val="18"/>
                          <w:szCs w:val="18"/>
                        </w:rPr>
                        <w:instrText xml:space="preserve"> HYPERLINK "mailto:zhongshuncong@hotmail.com" </w:instrText>
                      </w:r>
                      <w:r w:rsidRPr="00FC0C3C">
                        <w:rPr>
                          <w:sz w:val="18"/>
                          <w:szCs w:val="18"/>
                        </w:rPr>
                        <w:fldChar w:fldCharType="separate"/>
                      </w:r>
                      <w:r w:rsidRPr="00FC0C3C">
                        <w:rPr>
                          <w:sz w:val="18"/>
                          <w:szCs w:val="18"/>
                        </w:rPr>
                        <w:t>zhongshuncong@hotmail.com</w:t>
                      </w:r>
                      <w:r w:rsidRPr="00FC0C3C">
                        <w:rPr>
                          <w:sz w:val="18"/>
                          <w:szCs w:val="18"/>
                        </w:rPr>
                        <w:fldChar w:fldCharType="end"/>
                      </w:r>
                      <w:bookmarkEnd w:id="8"/>
                      <w:bookmarkEnd w:id="9"/>
                      <w:r w:rsidRPr="00FC0C3C">
                        <w:rPr>
                          <w:sz w:val="18"/>
                          <w:szCs w:val="18"/>
                        </w:rPr>
                        <w:t>;</w:t>
                      </w:r>
                      <w:r>
                        <w:rPr>
                          <w:sz w:val="18"/>
                          <w:szCs w:val="18"/>
                        </w:rPr>
                        <w:t xml:space="preserve"> </w:t>
                      </w:r>
                    </w:p>
                    <w:p w14:paraId="75CC1620" w14:textId="77777777" w:rsidR="009417BA" w:rsidRDefault="009417BA" w:rsidP="00FC0C3C">
                      <w:pPr>
                        <w:spacing w:line="240" w:lineRule="exact"/>
                        <w:rPr>
                          <w:sz w:val="18"/>
                          <w:szCs w:val="18"/>
                        </w:rPr>
                      </w:pPr>
                      <w:r w:rsidRPr="00FC0C3C">
                        <w:rPr>
                          <w:rFonts w:hint="eastAsia"/>
                          <w:b/>
                          <w:sz w:val="18"/>
                          <w:szCs w:val="18"/>
                        </w:rPr>
                        <w:t>Yi Huang</w:t>
                      </w:r>
                      <w:r>
                        <w:rPr>
                          <w:b/>
                          <w:sz w:val="18"/>
                          <w:szCs w:val="18"/>
                        </w:rPr>
                        <w:t xml:space="preserve">: </w:t>
                      </w:r>
                      <w:r w:rsidRPr="008C5CB8">
                        <w:rPr>
                          <w:sz w:val="18"/>
                          <w:szCs w:val="18"/>
                        </w:rPr>
                        <w:t>Laboratory of Optics, Terahertz and Non-Destructive Testing, School of Mechanical Engineering and Automation, Fuzhou University, Fuzhou 350108, P. R. China</w:t>
                      </w:r>
                      <w:r>
                        <w:rPr>
                          <w:sz w:val="18"/>
                          <w:szCs w:val="18"/>
                        </w:rPr>
                        <w:t xml:space="preserve">, </w:t>
                      </w:r>
                      <w:proofErr w:type="gramStart"/>
                      <w:r>
                        <w:rPr>
                          <w:sz w:val="18"/>
                          <w:szCs w:val="18"/>
                        </w:rPr>
                        <w:t>e</w:t>
                      </w:r>
                      <w:r w:rsidRPr="00FC0C3C">
                        <w:rPr>
                          <w:sz w:val="18"/>
                          <w:szCs w:val="18"/>
                        </w:rPr>
                        <w:t>-mail:</w:t>
                      </w:r>
                      <w:r>
                        <w:rPr>
                          <w:sz w:val="18"/>
                          <w:szCs w:val="18"/>
                        </w:rPr>
                        <w:t>737802921@qq.com</w:t>
                      </w:r>
                      <w:proofErr w:type="gramEnd"/>
                      <w:r>
                        <w:rPr>
                          <w:sz w:val="18"/>
                          <w:szCs w:val="18"/>
                        </w:rPr>
                        <w:t>;</w:t>
                      </w:r>
                    </w:p>
                    <w:p w14:paraId="6572A74C" w14:textId="634A5593" w:rsidR="0025646C" w:rsidRDefault="0025646C" w:rsidP="0025646C">
                      <w:pPr>
                        <w:spacing w:line="240" w:lineRule="exact"/>
                        <w:rPr>
                          <w:sz w:val="18"/>
                          <w:szCs w:val="18"/>
                        </w:rPr>
                      </w:pPr>
                      <w:proofErr w:type="spellStart"/>
                      <w:r w:rsidRPr="0025646C">
                        <w:rPr>
                          <w:b/>
                          <w:sz w:val="18"/>
                          <w:szCs w:val="18"/>
                        </w:rPr>
                        <w:t>Ting</w:t>
                      </w:r>
                      <w:r w:rsidRPr="0025646C">
                        <w:rPr>
                          <w:rFonts w:hint="eastAsia"/>
                          <w:b/>
                          <w:sz w:val="18"/>
                          <w:szCs w:val="18"/>
                        </w:rPr>
                        <w:t>ting</w:t>
                      </w:r>
                      <w:proofErr w:type="spellEnd"/>
                      <w:r w:rsidRPr="0025646C">
                        <w:rPr>
                          <w:rFonts w:hint="eastAsia"/>
                          <w:b/>
                          <w:sz w:val="18"/>
                          <w:szCs w:val="18"/>
                        </w:rPr>
                        <w:t xml:space="preserve"> Shi:</w:t>
                      </w:r>
                      <w:r w:rsidRPr="0025646C">
                        <w:rPr>
                          <w:sz w:val="18"/>
                          <w:szCs w:val="18"/>
                        </w:rPr>
                        <w:t xml:space="preserve"> </w:t>
                      </w:r>
                      <w:r w:rsidRPr="008C5CB8">
                        <w:rPr>
                          <w:sz w:val="18"/>
                          <w:szCs w:val="18"/>
                        </w:rPr>
                        <w:t>Laboratory of Optics, Terahertz and Non-Destructive Testing, School of Mechanical Engineering and Automation, Fuzhou University, Fuzhou 350108, P. R. China</w:t>
                      </w:r>
                      <w:r>
                        <w:rPr>
                          <w:sz w:val="18"/>
                          <w:szCs w:val="18"/>
                        </w:rPr>
                        <w:t xml:space="preserve">, </w:t>
                      </w:r>
                      <w:proofErr w:type="gramStart"/>
                      <w:r>
                        <w:rPr>
                          <w:sz w:val="18"/>
                          <w:szCs w:val="18"/>
                        </w:rPr>
                        <w:t>e</w:t>
                      </w:r>
                      <w:r w:rsidRPr="00FC0C3C">
                        <w:rPr>
                          <w:sz w:val="18"/>
                          <w:szCs w:val="18"/>
                        </w:rPr>
                        <w:t>-mail:</w:t>
                      </w:r>
                      <w:r>
                        <w:rPr>
                          <w:sz w:val="18"/>
                          <w:szCs w:val="18"/>
                        </w:rPr>
                        <w:t>1006272593@qq.com</w:t>
                      </w:r>
                      <w:proofErr w:type="gramEnd"/>
                      <w:r>
                        <w:rPr>
                          <w:sz w:val="18"/>
                          <w:szCs w:val="18"/>
                        </w:rPr>
                        <w:t>;</w:t>
                      </w:r>
                    </w:p>
                    <w:p w14:paraId="3179B5E6" w14:textId="65E68EF3" w:rsidR="009417BA" w:rsidRDefault="009417BA" w:rsidP="00FC0C3C">
                      <w:pPr>
                        <w:spacing w:line="240" w:lineRule="exact"/>
                        <w:rPr>
                          <w:sz w:val="18"/>
                          <w:szCs w:val="18"/>
                        </w:rPr>
                      </w:pPr>
                      <w:r w:rsidRPr="00FC0C3C">
                        <w:rPr>
                          <w:b/>
                          <w:sz w:val="18"/>
                          <w:szCs w:val="18"/>
                        </w:rPr>
                        <w:t>Yao</w:t>
                      </w:r>
                      <w:r w:rsidR="009F7FBE" w:rsidRPr="00B52512">
                        <w:rPr>
                          <w:sz w:val="18"/>
                          <w:szCs w:val="18"/>
                        </w:rPr>
                        <w:t>–</w:t>
                      </w:r>
                      <w:proofErr w:type="spellStart"/>
                      <w:r w:rsidRPr="00FC0C3C">
                        <w:rPr>
                          <w:b/>
                          <w:sz w:val="18"/>
                          <w:szCs w:val="18"/>
                        </w:rPr>
                        <w:t>chun</w:t>
                      </w:r>
                      <w:proofErr w:type="spellEnd"/>
                      <w:r w:rsidRPr="00FC0C3C">
                        <w:rPr>
                          <w:b/>
                          <w:sz w:val="18"/>
                          <w:szCs w:val="18"/>
                        </w:rPr>
                        <w:t xml:space="preserve"> Shen</w:t>
                      </w:r>
                      <w:r>
                        <w:rPr>
                          <w:b/>
                          <w:sz w:val="18"/>
                          <w:szCs w:val="18"/>
                        </w:rPr>
                        <w:t>:</w:t>
                      </w:r>
                      <w:r w:rsidRPr="00FC0C3C">
                        <w:t xml:space="preserve"> </w:t>
                      </w:r>
                      <w:r w:rsidR="0051769F" w:rsidRPr="00FC0C3C">
                        <w:rPr>
                          <w:sz w:val="18"/>
                          <w:szCs w:val="18"/>
                        </w:rPr>
                        <w:t>Department of Electrical Engineering and Electronics, University of Liverpool, L69 3BX, United Kingdom</w:t>
                      </w:r>
                      <w:r w:rsidRPr="008C5CB8">
                        <w:rPr>
                          <w:sz w:val="18"/>
                          <w:szCs w:val="18"/>
                        </w:rPr>
                        <w:t>. China</w:t>
                      </w:r>
                      <w:r>
                        <w:rPr>
                          <w:sz w:val="18"/>
                          <w:szCs w:val="18"/>
                        </w:rPr>
                        <w:t>,</w:t>
                      </w:r>
                      <w:r w:rsidRPr="00BC30B9">
                        <w:rPr>
                          <w:sz w:val="18"/>
                          <w:szCs w:val="18"/>
                        </w:rPr>
                        <w:t xml:space="preserve"> </w:t>
                      </w:r>
                      <w:r>
                        <w:rPr>
                          <w:sz w:val="18"/>
                          <w:szCs w:val="18"/>
                        </w:rPr>
                        <w:t>e</w:t>
                      </w:r>
                      <w:r w:rsidRPr="00FC0C3C">
                        <w:rPr>
                          <w:sz w:val="18"/>
                          <w:szCs w:val="18"/>
                        </w:rPr>
                        <w:t>-mail:</w:t>
                      </w:r>
                      <w:r w:rsidRPr="003D1AF4">
                        <w:t xml:space="preserve"> </w:t>
                      </w:r>
                      <w:bookmarkStart w:id="10" w:name="OLE_LINK1"/>
                      <w:r w:rsidRPr="003D1AF4">
                        <w:rPr>
                          <w:sz w:val="18"/>
                          <w:szCs w:val="18"/>
                        </w:rPr>
                        <w:t>ycshen@liverpool.ac.uk</w:t>
                      </w:r>
                      <w:bookmarkEnd w:id="10"/>
                    </w:p>
                    <w:p w14:paraId="2543FE2A" w14:textId="77777777" w:rsidR="009417BA" w:rsidRPr="00BC30B9" w:rsidRDefault="009417BA" w:rsidP="00FC0C3C">
                      <w:pPr>
                        <w:spacing w:line="240" w:lineRule="exact"/>
                        <w:rPr>
                          <w:sz w:val="18"/>
                          <w:szCs w:val="18"/>
                        </w:rPr>
                      </w:pPr>
                      <w:proofErr w:type="spellStart"/>
                      <w:r>
                        <w:rPr>
                          <w:rFonts w:hint="eastAsia"/>
                          <w:b/>
                          <w:sz w:val="18"/>
                          <w:szCs w:val="18"/>
                        </w:rPr>
                        <w:t>Daxiang</w:t>
                      </w:r>
                      <w:proofErr w:type="spellEnd"/>
                      <w:r>
                        <w:rPr>
                          <w:rFonts w:hint="eastAsia"/>
                          <w:b/>
                          <w:sz w:val="18"/>
                          <w:szCs w:val="18"/>
                        </w:rPr>
                        <w:t xml:space="preserve"> Cui: </w:t>
                      </w:r>
                      <w:r w:rsidRPr="00BC30B9">
                        <w:rPr>
                          <w:sz w:val="18"/>
                          <w:szCs w:val="18"/>
                        </w:rPr>
                        <w:t xml:space="preserve">Department of Bio-Nano Science and Engineering, Shanghai </w:t>
                      </w:r>
                      <w:proofErr w:type="spellStart"/>
                      <w:r w:rsidRPr="00BC30B9">
                        <w:rPr>
                          <w:sz w:val="18"/>
                          <w:szCs w:val="18"/>
                        </w:rPr>
                        <w:t>Jiaotong</w:t>
                      </w:r>
                      <w:proofErr w:type="spellEnd"/>
                      <w:r w:rsidRPr="00BC30B9">
                        <w:rPr>
                          <w:sz w:val="18"/>
                          <w:szCs w:val="18"/>
                        </w:rPr>
                        <w:t xml:space="preserve"> University, Shanghai 200030, P.R. China</w:t>
                      </w:r>
                      <w:r>
                        <w:rPr>
                          <w:sz w:val="18"/>
                          <w:szCs w:val="18"/>
                        </w:rPr>
                        <w:t>, e</w:t>
                      </w:r>
                      <w:r w:rsidRPr="00FC0C3C">
                        <w:rPr>
                          <w:sz w:val="18"/>
                          <w:szCs w:val="18"/>
                        </w:rPr>
                        <w:t>-mail:</w:t>
                      </w:r>
                      <w:r w:rsidRPr="003D1AF4">
                        <w:t xml:space="preserve"> </w:t>
                      </w:r>
                      <w:r w:rsidRPr="003D1AF4">
                        <w:rPr>
                          <w:sz w:val="18"/>
                          <w:szCs w:val="18"/>
                        </w:rPr>
                        <w:t>dxcui@sjtu.edu.cn</w:t>
                      </w:r>
                    </w:p>
                  </w:txbxContent>
                </v:textbox>
                <w10:wrap type="square" anchory="margin"/>
              </v:shape>
            </w:pict>
          </mc:Fallback>
        </mc:AlternateContent>
      </w:r>
      <w:r w:rsidR="001347E1" w:rsidRPr="00AA6C05">
        <w:rPr>
          <w:rFonts w:eastAsia="仿宋_GB2312"/>
          <w:b/>
          <w:color w:val="222222"/>
          <w:shd w:val="clear" w:color="auto" w:fill="FFFFFF"/>
        </w:rPr>
        <w:t>Abstract</w:t>
      </w:r>
      <w:r w:rsidR="001347E1">
        <w:rPr>
          <w:rFonts w:eastAsia="仿宋_GB2312"/>
          <w:b/>
          <w:color w:val="222222"/>
          <w:shd w:val="clear" w:color="auto" w:fill="FFFFFF"/>
        </w:rPr>
        <w:t xml:space="preserve">: </w:t>
      </w:r>
      <w:r w:rsidR="00AF19D2" w:rsidRPr="00AF19D2">
        <w:t>Terahertz (THz) plasmonic sensors has been regarded as exciting advances in biomedical engineering, due to their real-time, label-free, and ultrasensitive monitoring features.</w:t>
      </w:r>
      <w:r w:rsidR="00AF19D2" w:rsidRPr="00946904">
        <w:rPr>
          <w:color w:val="000000" w:themeColor="text1"/>
        </w:rPr>
        <w:t xml:space="preserve"> But actually, its widespread application remains impeded by poor modulation properties of operating frequency, single amplitude characterization method, and </w:t>
      </w:r>
      <w:r w:rsidR="00AF19D2" w:rsidRPr="00AF19D2">
        <w:t>limited to low-loss substances. In the work, an ultraprecision THz sensor is achieved with direct phase readout capacity via combining steerable plasmonic resonance and attenuated total reflection. Interestingly, the oft-neglected THz phase were found to be ideal for plasmonic sensing characterization. Detailed investigation shows that the reflected THz phase exhibits two entirely different jump responses to coupling gap. Remarkably, the Q-factor of phase spectra for optimal coupling gaps, are generally higher than that of fixed coupling gaps, which falls within the range of 9.7~43.4 (4~26 times higher than its counterpart in amplitude measurements) in liquids sensing. The unique phase-jump responses on metasurfaces pave the way for novel THz sensing methods.</w:t>
      </w:r>
    </w:p>
    <w:p w14:paraId="28D018C2" w14:textId="77777777" w:rsidR="00BA4BEC" w:rsidRDefault="00BA4BEC" w:rsidP="00FC0C3C"/>
    <w:p w14:paraId="52528E36" w14:textId="702F5770" w:rsidR="00C1510A" w:rsidRPr="00C93D17" w:rsidRDefault="00BA4BEC" w:rsidP="00C1510A">
      <w:pPr>
        <w:rPr>
          <w:rFonts w:eastAsia="仿宋_GB2312"/>
          <w:b/>
          <w:color w:val="222222"/>
          <w:shd w:val="clear" w:color="auto" w:fill="FFFFFF"/>
        </w:rPr>
      </w:pPr>
      <w:r>
        <w:rPr>
          <w:rFonts w:eastAsia="仿宋_GB2312"/>
          <w:b/>
          <w:color w:val="222222"/>
          <w:shd w:val="clear" w:color="auto" w:fill="FFFFFF"/>
        </w:rPr>
        <w:lastRenderedPageBreak/>
        <w:t>Keywords:</w:t>
      </w:r>
      <w:r w:rsidR="00C1510A" w:rsidRPr="00C1510A">
        <w:t xml:space="preserve"> </w:t>
      </w:r>
      <w:r w:rsidR="00C1510A" w:rsidRPr="00C1510A">
        <w:rPr>
          <w:rFonts w:eastAsia="仿宋_GB2312"/>
          <w:color w:val="222222"/>
          <w:shd w:val="clear" w:color="auto" w:fill="FFFFFF"/>
        </w:rPr>
        <w:t xml:space="preserve">Terahertz </w:t>
      </w:r>
      <w:r w:rsidR="00C93D17" w:rsidRPr="00C93D17">
        <w:rPr>
          <w:rFonts w:eastAsia="仿宋_GB2312"/>
          <w:color w:val="222222"/>
          <w:shd w:val="clear" w:color="auto" w:fill="FFFFFF"/>
        </w:rPr>
        <w:t>plasmonic sensor, phase jump, steerable plasmonic resonance, attenu</w:t>
      </w:r>
      <w:r w:rsidR="00C93D17">
        <w:rPr>
          <w:rFonts w:eastAsia="仿宋_GB2312"/>
          <w:color w:val="222222"/>
          <w:shd w:val="clear" w:color="auto" w:fill="FFFFFF"/>
        </w:rPr>
        <w:t>ated total reflection</w:t>
      </w:r>
    </w:p>
    <w:p w14:paraId="44268F40" w14:textId="77777777" w:rsidR="00BA4BEC" w:rsidRDefault="00BA4BEC" w:rsidP="00FC0C3C">
      <w:pPr>
        <w:rPr>
          <w:rFonts w:eastAsia="仿宋_GB2312"/>
          <w:b/>
          <w:color w:val="222222"/>
          <w:shd w:val="clear" w:color="auto" w:fill="FFFFFF"/>
        </w:rPr>
      </w:pPr>
    </w:p>
    <w:p w14:paraId="165257BB" w14:textId="77777777" w:rsidR="00154EE6" w:rsidRDefault="00154EE6" w:rsidP="007505CF">
      <w:pPr>
        <w:pStyle w:val="2"/>
        <w:rPr>
          <w:shd w:val="clear" w:color="auto" w:fill="FFFFFF"/>
        </w:rPr>
      </w:pPr>
      <w:r w:rsidRPr="00154EE6">
        <w:rPr>
          <w:rFonts w:hint="eastAsia"/>
          <w:shd w:val="clear" w:color="auto" w:fill="FFFFFF"/>
        </w:rPr>
        <w:t>1</w:t>
      </w:r>
      <w:r w:rsidRPr="00154EE6">
        <w:rPr>
          <w:shd w:val="clear" w:color="auto" w:fill="FFFFFF"/>
        </w:rPr>
        <w:t xml:space="preserve"> Introduction</w:t>
      </w:r>
    </w:p>
    <w:p w14:paraId="4C0CF5DB" w14:textId="19722715" w:rsidR="00605D7C" w:rsidRPr="00946904" w:rsidRDefault="00605D7C" w:rsidP="00605D7C">
      <w:pPr>
        <w:pStyle w:val="af0"/>
        <w:autoSpaceDE w:val="0"/>
        <w:autoSpaceDN w:val="0"/>
        <w:adjustRightInd w:val="0"/>
        <w:spacing w:line="280" w:lineRule="exact"/>
        <w:ind w:firstLineChars="0" w:firstLine="0"/>
        <w:rPr>
          <w:rFonts w:ascii="Helvetica" w:hAnsi="Helvetica" w:cs="Times New Roman"/>
          <w:color w:val="000000" w:themeColor="text1"/>
          <w:szCs w:val="21"/>
          <w:lang w:val="en-GB"/>
        </w:rPr>
      </w:pPr>
      <w:r w:rsidRPr="00605D7C">
        <w:rPr>
          <w:rFonts w:ascii="Helvetica" w:hAnsi="Helvetica" w:cs="Times New Roman"/>
          <w:color w:val="000000" w:themeColor="text1"/>
          <w:szCs w:val="21"/>
          <w:lang w:val="en-GB"/>
        </w:rPr>
        <w:t>Terahertz (THz) radiation (0.1 THz-10 THz) has attracted tremendous attention because of its miraculous properties, which have inspired broad applications in communication, non-destructive, imaging, biomedical analytics a</w:t>
      </w:r>
      <w:r w:rsidR="009D01F3">
        <w:rPr>
          <w:rFonts w:ascii="Helvetica" w:hAnsi="Helvetica" w:cs="Times New Roman"/>
          <w:color w:val="000000" w:themeColor="text1"/>
          <w:szCs w:val="21"/>
          <w:lang w:val="en-GB"/>
        </w:rPr>
        <w:t xml:space="preserve">nd high-resolution spectroscopy </w:t>
      </w:r>
      <w:r w:rsidRPr="00605D7C">
        <w:rPr>
          <w:rFonts w:ascii="Helvetica" w:hAnsi="Helvetica" w:cs="Times New Roman"/>
          <w:color w:val="000000" w:themeColor="text1"/>
          <w:szCs w:val="21"/>
          <w:lang w:val="en-GB"/>
        </w:rPr>
        <w:t>[1–5]</w:t>
      </w:r>
      <w:r w:rsidR="009D01F3">
        <w:rPr>
          <w:rFonts w:ascii="Helvetica" w:hAnsi="Helvetica" w:cs="Times New Roman"/>
          <w:color w:val="000000" w:themeColor="text1"/>
          <w:szCs w:val="21"/>
          <w:lang w:val="en-GB"/>
        </w:rPr>
        <w:t>.</w:t>
      </w:r>
      <w:r w:rsidRPr="00605D7C">
        <w:rPr>
          <w:rFonts w:ascii="Helvetica" w:hAnsi="Helvetica" w:cs="Times New Roman"/>
          <w:color w:val="000000" w:themeColor="text1"/>
          <w:szCs w:val="21"/>
          <w:lang w:val="en-GB"/>
        </w:rPr>
        <w:t xml:space="preserve"> In particular, THz waves have an absolutely non-ionizing radiation impact and are harmless to biological tissue that is usually sensitive to visible lig</w:t>
      </w:r>
      <w:r w:rsidR="009D01F3">
        <w:rPr>
          <w:rFonts w:ascii="Helvetica" w:hAnsi="Helvetica" w:cs="Times New Roman"/>
          <w:color w:val="000000" w:themeColor="text1"/>
          <w:szCs w:val="21"/>
          <w:lang w:val="en-GB"/>
        </w:rPr>
        <w:t xml:space="preserve">ht </w:t>
      </w:r>
      <w:r w:rsidRPr="00605D7C">
        <w:rPr>
          <w:rFonts w:ascii="Helvetica" w:hAnsi="Helvetica" w:cs="Times New Roman"/>
          <w:color w:val="000000" w:themeColor="text1"/>
          <w:szCs w:val="21"/>
          <w:lang w:val="en-GB"/>
        </w:rPr>
        <w:t>[6]</w:t>
      </w:r>
      <w:r w:rsidR="009D01F3">
        <w:rPr>
          <w:rFonts w:ascii="Helvetica" w:hAnsi="Helvetica" w:cs="Times New Roman"/>
          <w:color w:val="000000" w:themeColor="text1"/>
          <w:szCs w:val="21"/>
          <w:lang w:val="en-GB"/>
        </w:rPr>
        <w:t>.</w:t>
      </w:r>
      <w:r w:rsidRPr="00605D7C">
        <w:rPr>
          <w:rFonts w:ascii="Helvetica" w:hAnsi="Helvetica" w:cs="Times New Roman"/>
          <w:color w:val="000000" w:themeColor="text1"/>
          <w:szCs w:val="21"/>
          <w:lang w:val="en-GB"/>
        </w:rPr>
        <w:t xml:space="preserve"> More importantly, many complex molecules exhibit characteristic spectral absorption features that can be utilized to identify them due to their vibrational and rot</w:t>
      </w:r>
      <w:r w:rsidR="009D01F3">
        <w:rPr>
          <w:rFonts w:ascii="Helvetica" w:hAnsi="Helvetica" w:cs="Times New Roman"/>
          <w:color w:val="000000" w:themeColor="text1"/>
          <w:szCs w:val="21"/>
          <w:lang w:val="en-GB"/>
        </w:rPr>
        <w:t xml:space="preserve">ational modes in the THz regime </w:t>
      </w:r>
      <w:r w:rsidRPr="00605D7C">
        <w:rPr>
          <w:rFonts w:ascii="Helvetica" w:hAnsi="Helvetica" w:cs="Times New Roman"/>
          <w:color w:val="000000" w:themeColor="text1"/>
          <w:szCs w:val="21"/>
          <w:lang w:val="en-GB"/>
        </w:rPr>
        <w:t>[7, 8]</w:t>
      </w:r>
      <w:r w:rsidR="009D01F3">
        <w:rPr>
          <w:rFonts w:ascii="Helvetica" w:hAnsi="Helvetica" w:cs="Times New Roman"/>
          <w:color w:val="000000" w:themeColor="text1"/>
          <w:szCs w:val="21"/>
          <w:lang w:val="en-GB"/>
        </w:rPr>
        <w:t>;</w:t>
      </w:r>
      <w:r w:rsidRPr="00605D7C">
        <w:rPr>
          <w:rFonts w:ascii="Helvetica" w:hAnsi="Helvetica" w:cs="Times New Roman"/>
          <w:color w:val="000000" w:themeColor="text1"/>
          <w:szCs w:val="21"/>
          <w:lang w:val="en-GB"/>
        </w:rPr>
        <w:t xml:space="preserve"> this ability holds massive potential for THz technology in the fields of biological and chemical sensing</w:t>
      </w:r>
      <w:r w:rsidR="009D01F3">
        <w:rPr>
          <w:rFonts w:ascii="Helvetica" w:hAnsi="Helvetica" w:cs="Times New Roman"/>
          <w:color w:val="000000" w:themeColor="text1"/>
          <w:szCs w:val="21"/>
          <w:lang w:val="en-GB"/>
        </w:rPr>
        <w:t xml:space="preserve"> </w:t>
      </w:r>
      <w:r w:rsidRPr="00605D7C">
        <w:rPr>
          <w:rFonts w:ascii="Helvetica" w:hAnsi="Helvetica" w:cs="Times New Roman"/>
          <w:color w:val="000000" w:themeColor="text1"/>
          <w:szCs w:val="21"/>
          <w:lang w:val="en-GB"/>
        </w:rPr>
        <w:t>[9, 10]</w:t>
      </w:r>
      <w:r w:rsidR="009D01F3">
        <w:rPr>
          <w:rFonts w:ascii="Helvetica" w:hAnsi="Helvetica" w:cs="Times New Roman"/>
          <w:color w:val="000000" w:themeColor="text1"/>
          <w:szCs w:val="21"/>
          <w:lang w:val="en-GB"/>
        </w:rPr>
        <w:t>.</w:t>
      </w:r>
      <w:r w:rsidRPr="00605D7C">
        <w:rPr>
          <w:rFonts w:ascii="Helvetica" w:hAnsi="Helvetica" w:cs="Times New Roman"/>
          <w:color w:val="000000" w:themeColor="text1"/>
          <w:szCs w:val="21"/>
          <w:lang w:val="en-GB"/>
        </w:rPr>
        <w:t xml:space="preserve"> However, the absorption cross-section</w:t>
      </w:r>
      <w:r w:rsidRPr="00946904">
        <w:rPr>
          <w:rFonts w:ascii="Helvetica" w:hAnsi="Helvetica" w:cs="Times New Roman"/>
          <w:color w:val="000000" w:themeColor="text1"/>
          <w:szCs w:val="21"/>
          <w:lang w:val="en-GB"/>
        </w:rPr>
        <w:t>s of molecules are miniscule compared with terahertz wavelengths (a few hundred microns), resulting in rather weak interactions between molecules and THz radiation</w:t>
      </w:r>
      <w:r w:rsidR="009D01F3" w:rsidRPr="00946904">
        <w:rPr>
          <w:rFonts w:ascii="Helvetica" w:hAnsi="Helvetica" w:cs="Times New Roman"/>
          <w:color w:val="000000" w:themeColor="text1"/>
          <w:szCs w:val="21"/>
          <w:lang w:val="en-GB"/>
        </w:rPr>
        <w:t xml:space="preserve"> </w:t>
      </w:r>
      <w:r w:rsidRPr="00946904">
        <w:rPr>
          <w:rFonts w:ascii="Helvetica" w:hAnsi="Helvetica" w:cs="Times New Roman"/>
          <w:color w:val="000000" w:themeColor="text1"/>
          <w:szCs w:val="21"/>
          <w:lang w:val="en-GB"/>
        </w:rPr>
        <w:t>[11]</w:t>
      </w:r>
      <w:r w:rsidR="009D01F3" w:rsidRPr="00946904">
        <w:rPr>
          <w:rFonts w:ascii="Helvetica" w:hAnsi="Helvetica" w:cs="Times New Roman"/>
          <w:color w:val="000000" w:themeColor="text1"/>
          <w:szCs w:val="21"/>
          <w:lang w:val="en-GB"/>
        </w:rPr>
        <w:t>.</w:t>
      </w:r>
      <w:r w:rsidRPr="00946904">
        <w:rPr>
          <w:rFonts w:ascii="Helvetica" w:hAnsi="Helvetica" w:cs="Times New Roman"/>
          <w:color w:val="000000" w:themeColor="text1"/>
          <w:szCs w:val="21"/>
          <w:lang w:val="en-GB"/>
        </w:rPr>
        <w:t xml:space="preserve"> For this reason, the extensive use of THz spectroscopy in sensing applications is greatly impeded by the detection of small changes in terahertz optical properties after interacting with molecules.</w:t>
      </w:r>
    </w:p>
    <w:p w14:paraId="2840B7CA" w14:textId="489E6649" w:rsidR="00605D7C" w:rsidRPr="00946904" w:rsidRDefault="00605D7C" w:rsidP="00785A21">
      <w:pPr>
        <w:pStyle w:val="af0"/>
        <w:autoSpaceDE w:val="0"/>
        <w:autoSpaceDN w:val="0"/>
        <w:adjustRightInd w:val="0"/>
        <w:spacing w:line="280" w:lineRule="exact"/>
        <w:ind w:firstLineChars="150" w:firstLine="315"/>
        <w:rPr>
          <w:rFonts w:ascii="Helvetica" w:eastAsia="宋体" w:hAnsi="Helvetica" w:cs="Times New Roman"/>
          <w:color w:val="000000" w:themeColor="text1"/>
          <w:kern w:val="0"/>
          <w:szCs w:val="21"/>
          <w:lang w:val="en-GB"/>
        </w:rPr>
      </w:pPr>
      <w:r w:rsidRPr="00946904">
        <w:rPr>
          <w:rFonts w:ascii="Helvetica" w:eastAsia="宋体" w:hAnsi="Helvetica" w:cs="Times New Roman"/>
          <w:color w:val="000000" w:themeColor="text1"/>
          <w:kern w:val="0"/>
          <w:szCs w:val="21"/>
          <w:lang w:val="en-GB"/>
        </w:rPr>
        <w:t>Because of these limitations in THz sensing, there is an increasing awareness that THz technology may be combined with methods such as the use of strongly confined electromagnetic fields to enhance light-matter interactions and create sharp spectral features and thereby enable the measurement of small changes in the dielectric environment</w:t>
      </w:r>
      <w:r w:rsidR="009D01F3" w:rsidRPr="00946904">
        <w:rPr>
          <w:rFonts w:ascii="Helvetica" w:eastAsia="宋体" w:hAnsi="Helvetica" w:cs="Times New Roman"/>
          <w:color w:val="000000" w:themeColor="text1"/>
          <w:kern w:val="0"/>
          <w:szCs w:val="21"/>
          <w:lang w:val="en-GB"/>
        </w:rPr>
        <w:t xml:space="preserve"> </w:t>
      </w:r>
      <w:r w:rsidRPr="00946904">
        <w:rPr>
          <w:rFonts w:ascii="Helvetica" w:eastAsia="宋体" w:hAnsi="Helvetica" w:cs="Times New Roman"/>
          <w:color w:val="000000" w:themeColor="text1"/>
          <w:kern w:val="0"/>
          <w:szCs w:val="21"/>
          <w:lang w:val="en-GB"/>
        </w:rPr>
        <w:t>[12] (which is similar to surface plasmon resonance (SPR) sensing</w:t>
      </w:r>
      <w:r w:rsidRPr="00605D7C">
        <w:rPr>
          <w:rFonts w:ascii="Helvetica" w:eastAsia="宋体" w:hAnsi="Helvetica" w:cs="Times New Roman"/>
          <w:color w:val="000000" w:themeColor="text1"/>
          <w:kern w:val="0"/>
          <w:szCs w:val="21"/>
          <w:lang w:val="en-GB"/>
        </w:rPr>
        <w:t xml:space="preserve"> on metal-dielectric interfaces at visible frequencies) and produce a better sensing effect. </w:t>
      </w:r>
      <w:r w:rsidR="000831C6" w:rsidRPr="00605D7C">
        <w:rPr>
          <w:rFonts w:ascii="Helvetica" w:eastAsia="宋体" w:hAnsi="Helvetica" w:cs="Times New Roman"/>
          <w:color w:val="000000" w:themeColor="text1"/>
          <w:kern w:val="0"/>
          <w:szCs w:val="21"/>
          <w:lang w:val="en-GB"/>
        </w:rPr>
        <w:t>In principle, THz-SPR technology combines the molecular fingerprints of THz technology and the ultrahigh sensitivity to changes in the dielectric environment, providing enormous advantages in many sensing applications.</w:t>
      </w:r>
      <w:r w:rsidRPr="00605D7C">
        <w:rPr>
          <w:rFonts w:ascii="Helvetica" w:eastAsia="宋体" w:hAnsi="Helvetica" w:cs="Times New Roman"/>
          <w:color w:val="000000" w:themeColor="text1"/>
          <w:kern w:val="0"/>
          <w:szCs w:val="21"/>
          <w:lang w:val="en-GB"/>
        </w:rPr>
        <w:t xml:space="preserve"> However, most metals, such as silver </w:t>
      </w:r>
      <w:r w:rsidRPr="00605D7C">
        <w:rPr>
          <w:rFonts w:ascii="Helvetica" w:eastAsia="宋体" w:hAnsi="Helvetica" w:cs="Times New Roman"/>
          <w:color w:val="000000" w:themeColor="text1"/>
          <w:kern w:val="0"/>
          <w:szCs w:val="21"/>
          <w:lang w:val="en-GB"/>
        </w:rPr>
        <w:lastRenderedPageBreak/>
        <w:t>and gold, resemble a perfect electric conductor, as their intrinsic plasma frequencies are often in the ultraviolet frequency regime. As a result, surface plasmon polariton (SPP) modes are highly delocalized on smooth metal surfaces at THz frequencies</w:t>
      </w:r>
      <w:r w:rsidR="009D01F3">
        <w:rPr>
          <w:rFonts w:ascii="Helvetica" w:eastAsia="宋体" w:hAnsi="Helvetica" w:cs="Times New Roman"/>
          <w:color w:val="000000" w:themeColor="text1"/>
          <w:kern w:val="0"/>
          <w:szCs w:val="21"/>
          <w:lang w:val="en-GB"/>
        </w:rPr>
        <w:t xml:space="preserve"> </w:t>
      </w:r>
      <w:r w:rsidRPr="00605D7C">
        <w:rPr>
          <w:rFonts w:ascii="Helvetica" w:eastAsia="宋体" w:hAnsi="Helvetica" w:cs="Times New Roman"/>
          <w:color w:val="000000" w:themeColor="text1"/>
          <w:kern w:val="0"/>
          <w:szCs w:val="21"/>
          <w:lang w:val="en-GB"/>
        </w:rPr>
        <w:t>[13, 14]</w:t>
      </w:r>
      <w:r w:rsidR="009D01F3">
        <w:rPr>
          <w:rFonts w:ascii="Helvetica" w:eastAsia="宋体" w:hAnsi="Helvetica" w:cs="Times New Roman"/>
          <w:color w:val="000000" w:themeColor="text1"/>
          <w:kern w:val="0"/>
          <w:szCs w:val="21"/>
          <w:lang w:val="en-GB"/>
        </w:rPr>
        <w:t>.</w:t>
      </w:r>
      <w:r w:rsidRPr="00605D7C">
        <w:rPr>
          <w:rFonts w:ascii="Helvetica" w:eastAsia="宋体" w:hAnsi="Helvetica" w:cs="Times New Roman"/>
          <w:color w:val="000000" w:themeColor="text1"/>
          <w:kern w:val="0"/>
          <w:szCs w:val="21"/>
          <w:lang w:val="en-GB"/>
        </w:rPr>
        <w:t xml:space="preserve"> To engineer surface plasmons at lower frequencies, Pendry et al. theoretically demonstrated that highly confined SPP modes could be excited on highly conducting surfaces perforated by holes</w:t>
      </w:r>
      <w:r w:rsidR="009D01F3">
        <w:rPr>
          <w:rFonts w:ascii="Helvetica" w:eastAsia="宋体" w:hAnsi="Helvetica" w:cs="Times New Roman"/>
          <w:color w:val="000000" w:themeColor="text1"/>
          <w:kern w:val="0"/>
          <w:szCs w:val="21"/>
          <w:lang w:val="en-GB"/>
        </w:rPr>
        <w:t xml:space="preserve"> </w:t>
      </w:r>
      <w:r w:rsidRPr="00605D7C">
        <w:rPr>
          <w:rFonts w:ascii="Helvetica" w:eastAsia="宋体" w:hAnsi="Helvetica" w:cs="Times New Roman"/>
          <w:color w:val="000000" w:themeColor="text1"/>
          <w:kern w:val="0"/>
          <w:szCs w:val="21"/>
          <w:lang w:val="en-GB"/>
        </w:rPr>
        <w:t>[15]</w:t>
      </w:r>
      <w:r w:rsidR="009D01F3">
        <w:rPr>
          <w:rFonts w:ascii="Helvetica" w:eastAsia="宋体" w:hAnsi="Helvetica" w:cs="Times New Roman"/>
          <w:color w:val="000000" w:themeColor="text1"/>
          <w:kern w:val="0"/>
          <w:szCs w:val="21"/>
          <w:lang w:val="en-GB"/>
        </w:rPr>
        <w:t>.</w:t>
      </w:r>
      <w:r w:rsidRPr="00605D7C">
        <w:rPr>
          <w:rFonts w:ascii="Helvetica" w:eastAsia="宋体" w:hAnsi="Helvetica" w:cs="Times New Roman"/>
          <w:color w:val="000000" w:themeColor="text1"/>
          <w:kern w:val="0"/>
          <w:szCs w:val="21"/>
          <w:lang w:val="en-GB"/>
        </w:rPr>
        <w:t xml:space="preserve"> More interestingly, the</w:t>
      </w:r>
      <w:r w:rsidRPr="00605D7C">
        <w:rPr>
          <w:rFonts w:ascii="Helvetica" w:eastAsia="宋体" w:hAnsi="Helvetica" w:cs="Times New Roman"/>
          <w:kern w:val="0"/>
          <w:szCs w:val="21"/>
          <w:lang w:val="en-GB"/>
        </w:rPr>
        <w:t xml:space="preserve"> optical properties of SPP modes can be tailored by properly designing the geometric parameters of spoof plasmon surfaces (SPSs). The existence of su</w:t>
      </w:r>
      <w:r w:rsidRPr="00605D7C">
        <w:rPr>
          <w:rFonts w:ascii="Helvetica" w:eastAsia="宋体" w:hAnsi="Helvetica" w:cs="Times New Roman"/>
          <w:color w:val="000000" w:themeColor="text1"/>
          <w:kern w:val="0"/>
          <w:szCs w:val="21"/>
          <w:lang w:val="en-GB"/>
        </w:rPr>
        <w:t>ch geometrically controlled SPPs or spoof SPPs (SSPPs) provides new opportunities for controlling and dire</w:t>
      </w:r>
      <w:r w:rsidRPr="00946904">
        <w:rPr>
          <w:rFonts w:ascii="Helvetica" w:eastAsia="宋体" w:hAnsi="Helvetica" w:cs="Times New Roman"/>
          <w:color w:val="000000" w:themeColor="text1"/>
          <w:kern w:val="0"/>
          <w:szCs w:val="21"/>
          <w:lang w:val="en-GB"/>
        </w:rPr>
        <w:t>cting radiation surfaces over a wide spectral range, from gigahertz (GHz) to mid-IR frequencies with peculiar electromagnetic properties</w:t>
      </w:r>
      <w:r w:rsidR="009D01F3" w:rsidRPr="00946904">
        <w:rPr>
          <w:rFonts w:ascii="Helvetica" w:eastAsia="宋体" w:hAnsi="Helvetica" w:cs="Times New Roman"/>
          <w:color w:val="000000" w:themeColor="text1"/>
          <w:kern w:val="0"/>
          <w:szCs w:val="21"/>
          <w:lang w:val="en-GB"/>
        </w:rPr>
        <w:t xml:space="preserve"> </w:t>
      </w:r>
      <w:r w:rsidRPr="00946904">
        <w:rPr>
          <w:rFonts w:ascii="Helvetica" w:eastAsia="宋体" w:hAnsi="Helvetica" w:cs="Times New Roman"/>
          <w:color w:val="000000" w:themeColor="text1"/>
          <w:kern w:val="0"/>
          <w:szCs w:val="21"/>
          <w:lang w:val="en-GB"/>
        </w:rPr>
        <w:t>[16]</w:t>
      </w:r>
      <w:r w:rsidR="009D01F3" w:rsidRPr="00946904">
        <w:rPr>
          <w:rFonts w:ascii="Helvetica" w:eastAsia="宋体" w:hAnsi="Helvetica" w:cs="Times New Roman"/>
          <w:color w:val="000000" w:themeColor="text1"/>
          <w:kern w:val="0"/>
          <w:szCs w:val="21"/>
          <w:lang w:val="en-GB"/>
        </w:rPr>
        <w:t>.</w:t>
      </w:r>
      <w:r w:rsidRPr="00946904">
        <w:rPr>
          <w:rFonts w:ascii="Helvetica" w:eastAsia="宋体" w:hAnsi="Helvetica" w:cs="Times New Roman"/>
          <w:color w:val="000000" w:themeColor="text1"/>
          <w:kern w:val="0"/>
          <w:szCs w:val="21"/>
          <w:lang w:val="en-GB"/>
        </w:rPr>
        <w:t xml:space="preserve"> More recently, integration of the SPSs (decorated with periodic subwavelength metallic structures, such as grating-like</w:t>
      </w:r>
      <w:r w:rsidR="009D01F3" w:rsidRPr="00946904">
        <w:rPr>
          <w:rFonts w:ascii="Helvetica" w:eastAsia="宋体" w:hAnsi="Helvetica" w:cs="Times New Roman"/>
          <w:color w:val="000000" w:themeColor="text1"/>
          <w:kern w:val="0"/>
          <w:szCs w:val="21"/>
          <w:lang w:val="en-GB"/>
        </w:rPr>
        <w:t xml:space="preserve"> </w:t>
      </w:r>
      <w:r w:rsidRPr="00946904">
        <w:rPr>
          <w:rFonts w:ascii="Helvetica" w:eastAsia="宋体" w:hAnsi="Helvetica" w:cs="Times New Roman"/>
          <w:color w:val="000000" w:themeColor="text1"/>
          <w:kern w:val="0"/>
          <w:szCs w:val="21"/>
          <w:lang w:val="en-GB"/>
        </w:rPr>
        <w:t>[17]</w:t>
      </w:r>
      <w:r w:rsidR="009D01F3" w:rsidRPr="00946904">
        <w:rPr>
          <w:rFonts w:ascii="Helvetica" w:eastAsia="宋体" w:hAnsi="Helvetica" w:cs="Times New Roman"/>
          <w:color w:val="000000" w:themeColor="text1"/>
          <w:kern w:val="0"/>
          <w:szCs w:val="21"/>
          <w:lang w:val="en-GB"/>
        </w:rPr>
        <w:t>,</w:t>
      </w:r>
      <w:r w:rsidRPr="00946904">
        <w:rPr>
          <w:rFonts w:ascii="Helvetica" w:eastAsia="宋体" w:hAnsi="Helvetica" w:cs="Times New Roman"/>
          <w:color w:val="000000" w:themeColor="text1"/>
          <w:kern w:val="0"/>
          <w:szCs w:val="21"/>
          <w:lang w:val="en-GB"/>
        </w:rPr>
        <w:t xml:space="preserve"> periodic pits</w:t>
      </w:r>
      <w:r w:rsidR="009D01F3" w:rsidRPr="00946904">
        <w:rPr>
          <w:rFonts w:ascii="Helvetica" w:eastAsia="宋体" w:hAnsi="Helvetica" w:cs="Times New Roman"/>
          <w:color w:val="000000" w:themeColor="text1"/>
          <w:kern w:val="0"/>
          <w:szCs w:val="21"/>
          <w:lang w:val="en-GB"/>
        </w:rPr>
        <w:t xml:space="preserve"> </w:t>
      </w:r>
      <w:r w:rsidRPr="00946904">
        <w:rPr>
          <w:rFonts w:ascii="Helvetica" w:eastAsia="宋体" w:hAnsi="Helvetica" w:cs="Times New Roman"/>
          <w:color w:val="000000" w:themeColor="text1"/>
          <w:kern w:val="0"/>
          <w:szCs w:val="21"/>
          <w:lang w:val="en-GB"/>
        </w:rPr>
        <w:t>[18]</w:t>
      </w:r>
      <w:r w:rsidR="009D01F3" w:rsidRPr="00946904">
        <w:rPr>
          <w:rFonts w:ascii="Helvetica" w:eastAsia="宋体" w:hAnsi="Helvetica" w:cs="Times New Roman"/>
          <w:color w:val="000000" w:themeColor="text1"/>
          <w:kern w:val="0"/>
          <w:szCs w:val="21"/>
          <w:lang w:val="en-GB"/>
        </w:rPr>
        <w:t>,</w:t>
      </w:r>
      <w:r w:rsidRPr="00946904">
        <w:rPr>
          <w:rFonts w:ascii="Helvetica" w:eastAsia="宋体" w:hAnsi="Helvetica" w:cs="Times New Roman"/>
          <w:color w:val="000000" w:themeColor="text1"/>
          <w:kern w:val="0"/>
          <w:szCs w:val="21"/>
          <w:lang w:val="en-GB"/>
        </w:rPr>
        <w:t xml:space="preserve"> annular holes</w:t>
      </w:r>
      <w:r w:rsidR="009D01F3" w:rsidRPr="00946904">
        <w:rPr>
          <w:rFonts w:ascii="Helvetica" w:eastAsia="宋体" w:hAnsi="Helvetica" w:cs="Times New Roman"/>
          <w:color w:val="000000" w:themeColor="text1"/>
          <w:kern w:val="0"/>
          <w:szCs w:val="21"/>
          <w:lang w:val="en-GB"/>
        </w:rPr>
        <w:t xml:space="preserve"> </w:t>
      </w:r>
      <w:r w:rsidRPr="00946904">
        <w:rPr>
          <w:rFonts w:ascii="Helvetica" w:eastAsia="宋体" w:hAnsi="Helvetica" w:cs="Times New Roman"/>
          <w:color w:val="000000" w:themeColor="text1"/>
          <w:kern w:val="0"/>
          <w:szCs w:val="21"/>
          <w:lang w:val="en-GB"/>
        </w:rPr>
        <w:t>[19]</w:t>
      </w:r>
      <w:r w:rsidR="009D01F3" w:rsidRPr="00946904">
        <w:rPr>
          <w:rFonts w:ascii="Helvetica" w:eastAsia="宋体" w:hAnsi="Helvetica" w:cs="Times New Roman"/>
          <w:color w:val="000000" w:themeColor="text1"/>
          <w:kern w:val="0"/>
          <w:szCs w:val="21"/>
          <w:lang w:val="en-GB"/>
        </w:rPr>
        <w:t>,</w:t>
      </w:r>
      <w:r w:rsidRPr="00946904">
        <w:rPr>
          <w:rFonts w:ascii="Helvetica" w:eastAsia="宋体" w:hAnsi="Helvetica" w:cs="Times New Roman"/>
          <w:color w:val="000000" w:themeColor="text1"/>
          <w:kern w:val="0"/>
          <w:szCs w:val="21"/>
          <w:lang w:val="en-GB"/>
        </w:rPr>
        <w:t xml:space="preserve"> cylinder arrays</w:t>
      </w:r>
      <w:r w:rsidR="009D01F3" w:rsidRPr="00946904">
        <w:rPr>
          <w:rFonts w:ascii="Helvetica" w:eastAsia="宋体" w:hAnsi="Helvetica" w:cs="Times New Roman"/>
          <w:color w:val="000000" w:themeColor="text1"/>
          <w:kern w:val="0"/>
          <w:szCs w:val="21"/>
          <w:lang w:val="en-GB"/>
        </w:rPr>
        <w:t xml:space="preserve"> </w:t>
      </w:r>
      <w:r w:rsidRPr="00946904">
        <w:rPr>
          <w:rFonts w:ascii="Helvetica" w:eastAsia="宋体" w:hAnsi="Helvetica" w:cs="Times New Roman"/>
          <w:color w:val="000000" w:themeColor="text1"/>
          <w:kern w:val="0"/>
          <w:szCs w:val="21"/>
          <w:lang w:val="en-GB"/>
        </w:rPr>
        <w:t>[20]</w:t>
      </w:r>
      <w:r w:rsidR="009D01F3" w:rsidRPr="00946904">
        <w:rPr>
          <w:rFonts w:ascii="Helvetica" w:eastAsia="宋体" w:hAnsi="Helvetica" w:cs="Times New Roman"/>
          <w:color w:val="000000" w:themeColor="text1"/>
          <w:kern w:val="0"/>
          <w:szCs w:val="21"/>
          <w:lang w:val="en-GB"/>
        </w:rPr>
        <w:t>,</w:t>
      </w:r>
      <w:r w:rsidRPr="00946904">
        <w:rPr>
          <w:rFonts w:ascii="Helvetica" w:eastAsia="宋体" w:hAnsi="Helvetica" w:cs="Times New Roman"/>
          <w:color w:val="000000" w:themeColor="text1"/>
          <w:kern w:val="0"/>
          <w:szCs w:val="21"/>
          <w:lang w:val="en-GB"/>
        </w:rPr>
        <w:t xml:space="preserve"> double split rings</w:t>
      </w:r>
      <w:r w:rsidR="009D01F3" w:rsidRPr="00946904">
        <w:rPr>
          <w:rFonts w:ascii="Helvetica" w:eastAsia="宋体" w:hAnsi="Helvetica" w:cs="Times New Roman"/>
          <w:color w:val="000000" w:themeColor="text1"/>
          <w:kern w:val="0"/>
          <w:szCs w:val="21"/>
          <w:lang w:val="en-GB"/>
        </w:rPr>
        <w:t xml:space="preserve"> </w:t>
      </w:r>
      <w:r w:rsidRPr="00946904">
        <w:rPr>
          <w:rFonts w:ascii="Helvetica" w:eastAsia="宋体" w:hAnsi="Helvetica" w:cs="Times New Roman"/>
          <w:color w:val="000000" w:themeColor="text1"/>
          <w:kern w:val="0"/>
          <w:szCs w:val="21"/>
          <w:lang w:val="en-GB"/>
        </w:rPr>
        <w:t>[21]</w:t>
      </w:r>
      <w:r w:rsidR="009D01F3" w:rsidRPr="00946904">
        <w:rPr>
          <w:rFonts w:ascii="Helvetica" w:eastAsia="宋体" w:hAnsi="Helvetica" w:cs="Times New Roman"/>
          <w:color w:val="000000" w:themeColor="text1"/>
          <w:kern w:val="0"/>
          <w:szCs w:val="21"/>
          <w:lang w:val="en-GB"/>
        </w:rPr>
        <w:t>,</w:t>
      </w:r>
      <w:r w:rsidRPr="00946904">
        <w:rPr>
          <w:rFonts w:ascii="Helvetica" w:eastAsia="宋体" w:hAnsi="Helvetica" w:cs="Times New Roman"/>
          <w:color w:val="000000" w:themeColor="text1"/>
          <w:kern w:val="0"/>
          <w:szCs w:val="21"/>
          <w:lang w:val="en-GB"/>
        </w:rPr>
        <w:t xml:space="preserve"> square tubes and cylindrical rods</w:t>
      </w:r>
      <w:r w:rsidR="009D01F3" w:rsidRPr="00946904">
        <w:rPr>
          <w:rFonts w:ascii="Helvetica" w:eastAsia="宋体" w:hAnsi="Helvetica" w:cs="Times New Roman"/>
          <w:color w:val="000000" w:themeColor="text1"/>
          <w:kern w:val="0"/>
          <w:szCs w:val="21"/>
          <w:lang w:val="en-GB"/>
        </w:rPr>
        <w:t xml:space="preserve"> </w:t>
      </w:r>
      <w:r w:rsidRPr="00946904">
        <w:rPr>
          <w:rFonts w:ascii="Helvetica" w:eastAsia="宋体" w:hAnsi="Helvetica" w:cs="Times New Roman"/>
          <w:color w:val="000000" w:themeColor="text1"/>
          <w:kern w:val="0"/>
          <w:szCs w:val="21"/>
          <w:lang w:val="en-GB"/>
        </w:rPr>
        <w:t>[22]) with THz technology has demonstrated great potential for THz sensing, and achieved good performances. However, the modulation of operating frequency becomes tricky, primarily owing to the complex geometric patterns on SPSs, greatly limiting their practical applications in high-specificity THz sensing. Besides, for the case of polar liquids or aqueous analytes, the intensity of THz electromagnetic field can be significantly diminished because of the strong absorption in transmission mode</w:t>
      </w:r>
      <w:r w:rsidR="009D01F3" w:rsidRPr="00946904">
        <w:rPr>
          <w:rFonts w:ascii="Helvetica" w:eastAsia="宋体" w:hAnsi="Helvetica" w:cs="Times New Roman"/>
          <w:color w:val="000000" w:themeColor="text1"/>
          <w:kern w:val="0"/>
          <w:szCs w:val="21"/>
          <w:lang w:val="en-GB"/>
        </w:rPr>
        <w:t xml:space="preserve"> </w:t>
      </w:r>
      <w:r w:rsidRPr="00946904">
        <w:rPr>
          <w:rFonts w:ascii="Helvetica" w:eastAsia="宋体" w:hAnsi="Helvetica" w:cs="Times New Roman"/>
          <w:color w:val="000000" w:themeColor="text1"/>
          <w:kern w:val="0"/>
          <w:szCs w:val="21"/>
          <w:lang w:val="en-GB"/>
        </w:rPr>
        <w:t>[23–27] or the ability to properly identify any spectral shifts owing to small changes in specimens is greatly reduced due to the low Q-factor of THz amplitude spectra, resulting in poor sensing performance of conventional methods involving amplitude detection. The above limitations impede the progress of the metasurfaces for broader application in plasmonic sensing.</w:t>
      </w:r>
    </w:p>
    <w:p w14:paraId="20A30879" w14:textId="29C528F7" w:rsidR="00785A21" w:rsidRPr="00785A21" w:rsidRDefault="00AA71FA" w:rsidP="00785184">
      <w:pPr>
        <w:pStyle w:val="TAMainText"/>
        <w:rPr>
          <w:color w:val="000000"/>
          <w:lang w:val="en-GB"/>
        </w:rPr>
      </w:pPr>
      <w:r w:rsidRPr="00946904">
        <w:rPr>
          <w:rFonts w:hint="eastAsia"/>
          <w:color w:val="000000" w:themeColor="text1"/>
          <w:lang w:val="en-GB" w:eastAsia="zh-CN"/>
        </w:rPr>
        <w:t xml:space="preserve"> </w:t>
      </w:r>
      <w:r w:rsidR="00B42037" w:rsidRPr="00B42037">
        <w:rPr>
          <w:color w:val="000000" w:themeColor="text1"/>
          <w:lang w:val="en-GB"/>
        </w:rPr>
        <w:t xml:space="preserve">In this paper, both numerical and experimental studies on integrated phase-jump inversion and phase spectra shift toward a more reliable sensing method were performed. </w:t>
      </w:r>
      <w:r w:rsidR="00B42037" w:rsidRPr="00B42037">
        <w:rPr>
          <w:color w:val="000000" w:themeColor="text1"/>
          <w:lang w:val="en-GB" w:eastAsia="zh-CN"/>
        </w:rPr>
        <w:t xml:space="preserve">Instead of direct irradiation excitation, an </w:t>
      </w:r>
      <w:r w:rsidR="00B42037" w:rsidRPr="00B42037">
        <w:rPr>
          <w:color w:val="000000" w:themeColor="text1"/>
          <w:lang w:val="en-GB"/>
        </w:rPr>
        <w:t xml:space="preserve">attenuated total reflection (ATR) [28] technique is used to excite the SSPPs modes supported on a 1D corrugated SPSs. Benefiting </w:t>
      </w:r>
      <w:r w:rsidR="00B42037" w:rsidRPr="00B42037">
        <w:rPr>
          <w:color w:val="000000" w:themeColor="text1"/>
          <w:lang w:val="en-GB"/>
        </w:rPr>
        <w:lastRenderedPageBreak/>
        <w:t>from the huge momentum matching capabilities of a high refractive index HR-Si prism coupler, a strongly confined SSPPs mode with concentrated electric field distribution in the grooves can be excited.</w:t>
      </w:r>
      <w:r w:rsidR="00785A21" w:rsidRPr="00B42037">
        <w:rPr>
          <w:color w:val="000000" w:themeColor="text1"/>
          <w:lang w:val="en-GB"/>
        </w:rPr>
        <w:t xml:space="preserve"> W</w:t>
      </w:r>
      <w:r w:rsidR="00785A21" w:rsidRPr="00946904">
        <w:rPr>
          <w:color w:val="000000" w:themeColor="text1"/>
          <w:lang w:val="en-GB"/>
        </w:rPr>
        <w:t>e turn our attention to an often neglected source of information in sensing studies: the phase of electromagnetic fields that is available through THz tim</w:t>
      </w:r>
      <w:r w:rsidR="00662F03" w:rsidRPr="00946904">
        <w:rPr>
          <w:color w:val="000000" w:themeColor="text1"/>
          <w:lang w:val="en-GB"/>
        </w:rPr>
        <w:t>e-domain spectroscopy (THz–TDS) [</w:t>
      </w:r>
      <w:r w:rsidR="00785A21" w:rsidRPr="00946904">
        <w:rPr>
          <w:color w:val="000000" w:themeColor="text1"/>
          <w:lang w:val="en-GB"/>
        </w:rPr>
        <w:t>29</w:t>
      </w:r>
      <w:r w:rsidR="00662F03" w:rsidRPr="00946904">
        <w:rPr>
          <w:color w:val="000000" w:themeColor="text1"/>
          <w:lang w:val="en-GB"/>
        </w:rPr>
        <w:t>].</w:t>
      </w:r>
      <w:r w:rsidR="00785A21" w:rsidRPr="00946904">
        <w:rPr>
          <w:color w:val="000000" w:themeColor="text1"/>
          <w:lang w:val="en-GB"/>
        </w:rPr>
        <w:t xml:space="preserve"> Although the phase-jump caused by SPR has been reported in the literatu</w:t>
      </w:r>
      <w:r w:rsidR="00662F03" w:rsidRPr="00946904">
        <w:rPr>
          <w:color w:val="000000" w:themeColor="text1"/>
          <w:lang w:val="en-GB"/>
        </w:rPr>
        <w:t>res [</w:t>
      </w:r>
      <w:r w:rsidR="00785A21" w:rsidRPr="00946904">
        <w:rPr>
          <w:color w:val="000000" w:themeColor="text1"/>
          <w:lang w:val="en-GB"/>
        </w:rPr>
        <w:t>30–34</w:t>
      </w:r>
      <w:r w:rsidR="00662F03" w:rsidRPr="00946904">
        <w:rPr>
          <w:color w:val="000000" w:themeColor="text1"/>
          <w:lang w:val="en-GB"/>
        </w:rPr>
        <w:t>],</w:t>
      </w:r>
      <w:r w:rsidR="00785A21" w:rsidRPr="00946904">
        <w:rPr>
          <w:color w:val="000000" w:themeColor="text1"/>
          <w:lang w:val="en-GB"/>
        </w:rPr>
        <w:t xml:space="preserve"> a complete and comprehensive description of the terahertz phase properties and its application for plasmonic sensing is still lacking. Our experimental study illustrates that the phase of reflected THz wave exhibits two entirely different response patterns near the optimum SPR condition, which corresponds well with the numerical results. </w:t>
      </w:r>
      <w:r w:rsidR="001927F1" w:rsidRPr="004917D9">
        <w:rPr>
          <w:color w:val="000000" w:themeColor="text1"/>
          <w:lang w:val="en-GB"/>
        </w:rPr>
        <w:t>Furthermore, the flexibility of tailoring the resonance frequencies of SSPPs modes by simply tuning the geometrical parameters of this SPS (i.e., the depth of grooves) is demonstrated.</w:t>
      </w:r>
      <w:r w:rsidR="00785A21" w:rsidRPr="004917D9">
        <w:rPr>
          <w:color w:val="000000" w:themeColor="text1"/>
          <w:lang w:val="en-GB"/>
        </w:rPr>
        <w:t xml:space="preserve"> </w:t>
      </w:r>
      <w:r w:rsidR="00615A60" w:rsidRPr="004917D9">
        <w:rPr>
          <w:color w:val="000000" w:themeColor="text1"/>
          <w:lang w:val="en-GB"/>
        </w:rPr>
        <w:t>Finally, to investigate the influence of the THz phase response modes on the detection sensitivity, several different liquids with a good spread of refractive index value were selected as the sensing targets, and the corresponding experimental results were analysed. By introducing THz phase as an output response, a clearer picture of SPR state can be observed, presenting a remarkable improvement in the accuracy of sensing compared with that of amplitude detection.</w:t>
      </w:r>
      <w:r w:rsidR="00785A21" w:rsidRPr="00785A21">
        <w:rPr>
          <w:color w:val="000000"/>
          <w:lang w:val="en-GB"/>
        </w:rPr>
        <w:t xml:space="preserve"> The proposed THz sensing method integrated the oft-neglected phase jumps information under SPR provide the possibility for developing more reliable plasmonic sensing of polar liquids or aqueous solutions.</w:t>
      </w:r>
    </w:p>
    <w:p w14:paraId="3DDC62BC" w14:textId="6A252409" w:rsidR="00872048" w:rsidRPr="00177EE4" w:rsidRDefault="00872048" w:rsidP="002115B0">
      <w:pPr>
        <w:pStyle w:val="2"/>
        <w:rPr>
          <w:shd w:val="clear" w:color="auto" w:fill="FFFFFF"/>
        </w:rPr>
      </w:pPr>
      <w:r w:rsidRPr="00872048">
        <w:rPr>
          <w:rFonts w:hint="eastAsia"/>
          <w:shd w:val="clear" w:color="auto" w:fill="FFFFFF"/>
        </w:rPr>
        <w:t>2</w:t>
      </w:r>
      <w:r w:rsidR="00697A65">
        <w:rPr>
          <w:shd w:val="clear" w:color="auto" w:fill="FFFFFF"/>
        </w:rPr>
        <w:t xml:space="preserve"> </w:t>
      </w:r>
      <w:r w:rsidR="00177EE4" w:rsidRPr="00177EE4">
        <w:rPr>
          <w:shd w:val="clear" w:color="auto" w:fill="FFFFFF"/>
        </w:rPr>
        <w:t>Principle and design criteria of the phase readout plasmonic sensor</w:t>
      </w:r>
    </w:p>
    <w:p w14:paraId="65F038B7" w14:textId="6A018745" w:rsidR="00597B39" w:rsidRPr="00946904" w:rsidRDefault="00597B39" w:rsidP="00597B39">
      <w:pPr>
        <w:pStyle w:val="Head1"/>
        <w:rPr>
          <w:color w:val="000000" w:themeColor="text1"/>
        </w:rPr>
      </w:pPr>
      <w:r w:rsidRPr="00597B39">
        <w:t xml:space="preserve">Our evanescent wave excited plasmonic sensor featuring a spoof plasmon surface (SPS) consisting of a periodic grooves array is shown in Figure 1a. The periodic grooves array is fabricated via conventional deep reactive ion etching (DRIE) of a 500 μm thick silicon wafers. Subsequently, a 600 nm thick layer of gold is sputtered onto the structured Si substrate surface (see Section S1, </w:t>
      </w:r>
      <w:r w:rsidRPr="00597B39">
        <w:lastRenderedPageBreak/>
        <w:t xml:space="preserve">Supporting Information for details). In Figure 1a, the gold film and Si substrate are shown in yellow and green, respectively. Because the gold film is much thicker than the skin depth of gold at THz frequencies (approximately 80 nm at 1 THz), the fabricated SPS closely resembles a structured perfect electrical conductor (PEC) surface. Figure 1b shows an optical microscopy image of the corrugated metallic surface. The unit cell of the grooves array has a period of </w:t>
      </w:r>
      <w:r w:rsidRPr="00597B39">
        <w:rPr>
          <w:i/>
        </w:rPr>
        <w:t>p</w:t>
      </w:r>
      <w:r w:rsidRPr="00597B39">
        <w:t xml:space="preserve"> = 60 μm, top width of </w:t>
      </w:r>
      <w:r w:rsidRPr="00597B39">
        <w:rPr>
          <w:i/>
        </w:rPr>
        <w:t>w</w:t>
      </w:r>
      <w:r w:rsidRPr="00AA28B9">
        <w:rPr>
          <w:vertAlign w:val="subscript"/>
        </w:rPr>
        <w:t>t</w:t>
      </w:r>
      <w:r w:rsidRPr="00597B39">
        <w:t xml:space="preserve"> = 31 μm, bottom width of </w:t>
      </w:r>
      <w:r w:rsidRPr="00597B39">
        <w:rPr>
          <w:i/>
        </w:rPr>
        <w:t>w</w:t>
      </w:r>
      <w:r w:rsidRPr="00AA28B9">
        <w:rPr>
          <w:vertAlign w:val="subscript"/>
        </w:rPr>
        <w:t>b</w:t>
      </w:r>
      <w:r w:rsidRPr="00597B39">
        <w:t xml:space="preserve"> = 21 μm and depth of </w:t>
      </w:r>
      <w:r w:rsidRPr="00597B39">
        <w:rPr>
          <w:i/>
        </w:rPr>
        <w:t>h</w:t>
      </w:r>
      <w:r w:rsidRPr="00597B39">
        <w:t xml:space="preserve"> = 90 μm. </w:t>
      </w:r>
      <w:bookmarkStart w:id="3" w:name="OLE_LINK2"/>
      <w:bookmarkStart w:id="4" w:name="OLE_LINK4"/>
      <w:r w:rsidR="007A16C5" w:rsidRPr="00120B6D">
        <w:rPr>
          <w:rFonts w:cs="Helvetica"/>
          <w:color w:val="000000" w:themeColor="text1"/>
        </w:rPr>
        <w:t xml:space="preserve">The groove period </w:t>
      </w:r>
      <w:r w:rsidR="007A16C5" w:rsidRPr="00120B6D">
        <w:rPr>
          <w:rFonts w:cs="Helvetica"/>
          <w:i/>
          <w:color w:val="000000" w:themeColor="text1"/>
        </w:rPr>
        <w:t>p</w:t>
      </w:r>
      <w:r w:rsidR="007A16C5" w:rsidRPr="00120B6D">
        <w:rPr>
          <w:rFonts w:cs="Helvetica"/>
          <w:color w:val="000000" w:themeColor="text1"/>
        </w:rPr>
        <w:t xml:space="preserve"> determine the operating frequency bands of corrugated </w:t>
      </w:r>
      <w:r w:rsidR="007A16C5" w:rsidRPr="00120B6D">
        <w:rPr>
          <w:rFonts w:eastAsia="宋体" w:cs="Helvetica"/>
          <w:color w:val="000000" w:themeColor="text1"/>
        </w:rPr>
        <w:t>spoof plasmon surface</w:t>
      </w:r>
      <w:r w:rsidR="007A16C5" w:rsidRPr="00120B6D">
        <w:rPr>
          <w:rFonts w:cs="Helvetica"/>
          <w:color w:val="000000" w:themeColor="text1"/>
          <w:lang w:eastAsia="zh-CN"/>
        </w:rPr>
        <w:t xml:space="preserve"> (</w:t>
      </w:r>
      <w:r w:rsidR="007A16C5" w:rsidRPr="00120B6D">
        <w:rPr>
          <w:rFonts w:cs="Helvetica"/>
          <w:i/>
          <w:color w:val="000000" w:themeColor="text1"/>
          <w:lang w:eastAsia="zh-CN"/>
        </w:rPr>
        <w:t>ω</w:t>
      </w:r>
      <w:r w:rsidR="007A16C5" w:rsidRPr="00120B6D">
        <w:rPr>
          <w:rFonts w:cs="Helvetica"/>
          <w:color w:val="000000" w:themeColor="text1"/>
          <w:lang w:eastAsia="zh-CN"/>
        </w:rPr>
        <w:sym w:font="Symbol" w:char="F03C"/>
      </w:r>
      <w:r w:rsidR="007A16C5" w:rsidRPr="00120B6D">
        <w:rPr>
          <w:rFonts w:cs="Helvetica"/>
          <w:i/>
          <w:color w:val="000000" w:themeColor="text1"/>
          <w:lang w:eastAsia="zh-CN"/>
        </w:rPr>
        <w:t>c</w:t>
      </w:r>
      <w:r w:rsidR="007A16C5" w:rsidRPr="00120B6D">
        <w:rPr>
          <w:rFonts w:cs="Helvetica"/>
          <w:color w:val="000000" w:themeColor="text1"/>
          <w:lang w:eastAsia="zh-CN"/>
        </w:rPr>
        <w:t>/2</w:t>
      </w:r>
      <w:r w:rsidR="007A16C5" w:rsidRPr="00120B6D">
        <w:rPr>
          <w:rFonts w:cs="Helvetica"/>
          <w:i/>
          <w:color w:val="000000" w:themeColor="text1"/>
          <w:lang w:eastAsia="zh-CN"/>
        </w:rPr>
        <w:t>p</w:t>
      </w:r>
      <w:r w:rsidR="007A16C5" w:rsidRPr="00120B6D">
        <w:rPr>
          <w:rFonts w:cs="Helvetica"/>
          <w:color w:val="000000" w:themeColor="text1"/>
          <w:lang w:eastAsia="zh-CN"/>
        </w:rPr>
        <w:t xml:space="preserve">). </w:t>
      </w:r>
      <w:r w:rsidR="007A16C5" w:rsidRPr="00120B6D">
        <w:rPr>
          <w:rFonts w:cs="Helvetica"/>
          <w:color w:val="000000" w:themeColor="text1"/>
        </w:rPr>
        <w:t xml:space="preserve">The groove period of 60 μm indicates that </w:t>
      </w:r>
      <w:bookmarkStart w:id="5" w:name="OLE_LINK8"/>
      <w:r w:rsidR="007A16C5" w:rsidRPr="00120B6D">
        <w:rPr>
          <w:rFonts w:cs="Helvetica"/>
          <w:color w:val="000000" w:themeColor="text1"/>
        </w:rPr>
        <w:t>diffraction</w:t>
      </w:r>
      <w:bookmarkEnd w:id="5"/>
      <w:r w:rsidR="007A16C5" w:rsidRPr="00120B6D">
        <w:rPr>
          <w:rFonts w:cs="Helvetica"/>
          <w:color w:val="000000" w:themeColor="text1"/>
        </w:rPr>
        <w:t xml:space="preserve"> effects are only manifested above 2.5 THz. Below this frequency, the subwavelength SPS behaves as a metasurface on which highly confined SPP modes can be supported [35].</w:t>
      </w:r>
      <w:bookmarkEnd w:id="3"/>
      <w:bookmarkEnd w:id="4"/>
      <w:r w:rsidRPr="007A16C5">
        <w:rPr>
          <w:color w:val="000000" w:themeColor="text1"/>
        </w:rPr>
        <w:t xml:space="preserve"> </w:t>
      </w:r>
      <w:r w:rsidRPr="00597B39">
        <w:t xml:space="preserve">The SSPPs supported on the SPS can be excited through the evanescent field generated by the total internal reflection of a TM-polarized THz beam at the bottom of an HR-Si prism (with refractive index of </w:t>
      </w:r>
      <w:r w:rsidRPr="00597B39">
        <w:rPr>
          <w:i/>
        </w:rPr>
        <w:t>n</w:t>
      </w:r>
      <w:r w:rsidRPr="00AA28B9">
        <w:rPr>
          <w:vertAlign w:val="subscript"/>
        </w:rPr>
        <w:t>p</w:t>
      </w:r>
      <w:r w:rsidRPr="00597B39">
        <w:t xml:space="preserve"> = 3.416, and internal incident angle </w:t>
      </w:r>
      <w:r w:rsidRPr="00597B39">
        <w:rPr>
          <w:i/>
        </w:rPr>
        <w:t>θ</w:t>
      </w:r>
      <w:r w:rsidRPr="00AA28B9">
        <w:rPr>
          <w:vertAlign w:val="subscript"/>
        </w:rPr>
        <w:t>in</w:t>
      </w:r>
      <w:r w:rsidRPr="00597B39">
        <w:t xml:space="preserve"> = 45°) with a coupling gap </w:t>
      </w:r>
      <w:r w:rsidRPr="00597B39">
        <w:rPr>
          <w:i/>
        </w:rPr>
        <w:t>g</w:t>
      </w:r>
      <w:r w:rsidRPr="00597B39">
        <w:t xml:space="preserve"> between the prism base and the SPSs in the Otto </w:t>
      </w:r>
      <w:r>
        <w:t xml:space="preserve">prism coupling configuration </w:t>
      </w:r>
      <w:r w:rsidRPr="00597B39">
        <w:t>[36]</w:t>
      </w:r>
      <w:r>
        <w:t>.</w:t>
      </w:r>
      <w:r w:rsidRPr="00597B39">
        <w:t xml:space="preserve"> Because of destructive interference among the incident THz waves, a portion of the radiation is coupled into spoof surface plasmon polaritons (SSPPs) wave and another portion is out-coupled from the SSPPs wave into free space</w:t>
      </w:r>
      <w:r>
        <w:t xml:space="preserve"> </w:t>
      </w:r>
      <w:r w:rsidRPr="00597B39">
        <w:t>[37]</w:t>
      </w:r>
      <w:r>
        <w:t>.</w:t>
      </w:r>
      <w:r w:rsidRPr="00597B39">
        <w:t xml:space="preserve"> Then, the modulated THz waves reflect off the prism base and exit from the </w:t>
      </w:r>
      <w:r w:rsidRPr="00597B39">
        <w:lastRenderedPageBreak/>
        <w:t xml:space="preserve">other facet of the prism. As a result, the incident waves coupled to the SSPPs wave can be detected by changes in the modulated THz waves (include amplitude modulation and phase modulation). </w:t>
      </w:r>
      <w:r w:rsidRPr="00946904">
        <w:rPr>
          <w:color w:val="000000" w:themeColor="text1"/>
        </w:rPr>
        <w:t xml:space="preserve">Benefiting from the huge momentum matching capabilities of high refractive index HR-Si prism (see Section S2, Supporting Information), a more highly confined SSPPs mode can be excited on the SPSs [17]. As clearly depicted in Figure 1c, the energy of </w:t>
      </w:r>
      <w:r w:rsidR="00963A45" w:rsidRPr="00946904">
        <w:rPr>
          <w:noProof/>
          <w:color w:val="000000" w:themeColor="text1"/>
          <w:lang w:val="en-US" w:eastAsia="zh-CN"/>
        </w:rPr>
        <mc:AlternateContent>
          <mc:Choice Requires="wps">
            <w:drawing>
              <wp:anchor distT="0" distB="0" distL="114300" distR="114300" simplePos="0" relativeHeight="251663360" behindDoc="0" locked="0" layoutInCell="1" allowOverlap="1" wp14:anchorId="2ADC4CBE" wp14:editId="5A110A7A">
                <wp:simplePos x="0" y="0"/>
                <wp:positionH relativeFrom="margin">
                  <wp:posOffset>6350</wp:posOffset>
                </wp:positionH>
                <wp:positionV relativeFrom="page">
                  <wp:posOffset>8648700</wp:posOffset>
                </wp:positionV>
                <wp:extent cx="6178550" cy="1117600"/>
                <wp:effectExtent l="0" t="0" r="0" b="6350"/>
                <wp:wrapTopAndBottom/>
                <wp:docPr id="4" name="文本框 4"/>
                <wp:cNvGraphicFramePr/>
                <a:graphic xmlns:a="http://schemas.openxmlformats.org/drawingml/2006/main">
                  <a:graphicData uri="http://schemas.microsoft.com/office/word/2010/wordprocessingShape">
                    <wps:wsp>
                      <wps:cNvSpPr txBox="1"/>
                      <wps:spPr>
                        <a:xfrm>
                          <a:off x="0" y="0"/>
                          <a:ext cx="6178550" cy="1117600"/>
                        </a:xfrm>
                        <a:prstGeom prst="rect">
                          <a:avLst/>
                        </a:prstGeom>
                        <a:solidFill>
                          <a:prstClr val="white"/>
                        </a:solidFill>
                        <a:ln>
                          <a:noFill/>
                        </a:ln>
                        <a:effectLst/>
                      </wps:spPr>
                      <wps:txbx>
                        <w:txbxContent>
                          <w:p w14:paraId="3ED5EF8A" w14:textId="49EB4C23" w:rsidR="00963A45" w:rsidRPr="00963A45" w:rsidRDefault="00963A45" w:rsidP="00D3276F">
                            <w:pPr>
                              <w:pStyle w:val="VAFigureCaption"/>
                              <w:rPr>
                                <w:color w:val="000000" w:themeColor="text1"/>
                              </w:rPr>
                            </w:pPr>
                            <w:r w:rsidRPr="00963A45">
                              <w:t xml:space="preserve">Figure 1. Schematic Working principle of the phase readout plasmonic sensor. </w:t>
                            </w:r>
                            <w:r w:rsidR="00875776">
                              <w:t>(</w:t>
                            </w:r>
                            <w:r w:rsidRPr="00963A45">
                              <w:t>a</w:t>
                            </w:r>
                            <w:r w:rsidR="00875776">
                              <w:t>)</w:t>
                            </w:r>
                            <w:r w:rsidRPr="00963A45">
                              <w:t xml:space="preserve"> Schematic diagram of the proposed evanescent wave plasmonic sensor with spoof plasmon surface (SPS) consisting of periodic grooves array. Grooves are of period </w:t>
                            </w:r>
                            <w:r w:rsidRPr="00963A45">
                              <w:rPr>
                                <w:i/>
                              </w:rPr>
                              <w:t>p</w:t>
                            </w:r>
                            <w:r w:rsidRPr="00963A45">
                              <w:t xml:space="preserve">, top width </w:t>
                            </w:r>
                            <w:r w:rsidRPr="00963A45">
                              <w:rPr>
                                <w:i/>
                              </w:rPr>
                              <w:t>w</w:t>
                            </w:r>
                            <w:r w:rsidRPr="00963A45">
                              <w:rPr>
                                <w:vertAlign w:val="subscript"/>
                              </w:rPr>
                              <w:t>t</w:t>
                            </w:r>
                            <w:r w:rsidRPr="00963A45">
                              <w:t xml:space="preserve">, bottom width </w:t>
                            </w:r>
                            <w:r w:rsidRPr="00963A45">
                              <w:rPr>
                                <w:i/>
                              </w:rPr>
                              <w:t>w</w:t>
                            </w:r>
                            <w:r w:rsidRPr="00963A45">
                              <w:rPr>
                                <w:vertAlign w:val="subscript"/>
                              </w:rPr>
                              <w:t>b</w:t>
                            </w:r>
                            <w:r w:rsidRPr="00963A45">
                              <w:t xml:space="preserve">, and depth </w:t>
                            </w:r>
                            <w:r w:rsidRPr="00963A45">
                              <w:rPr>
                                <w:i/>
                              </w:rPr>
                              <w:t>h</w:t>
                            </w:r>
                            <w:r w:rsidRPr="00963A45">
                              <w:t xml:space="preserve">. </w:t>
                            </w:r>
                            <w:r w:rsidRPr="00963A45">
                              <w:rPr>
                                <w:i/>
                              </w:rPr>
                              <w:t>g</w:t>
                            </w:r>
                            <w:r w:rsidRPr="00963A45">
                              <w:t xml:space="preserve"> is the coupling gap between the HR-Si prism base and the surface of SPS. The SPP supported on the SPS can be excited through the evanescent field generated by the total internal reflection of THz beam. </w:t>
                            </w:r>
                            <w:r w:rsidR="00875776">
                              <w:t>(</w:t>
                            </w:r>
                            <w:r w:rsidRPr="00963A45">
                              <w:t>b</w:t>
                            </w:r>
                            <w:r w:rsidR="00875776">
                              <w:t>)</w:t>
                            </w:r>
                            <w:r w:rsidRPr="00963A45">
                              <w:t xml:space="preserve"> Optical microscopy image of corrugated metallic surfaces with </w:t>
                            </w:r>
                            <w:r w:rsidRPr="00963A45">
                              <w:rPr>
                                <w:i/>
                              </w:rPr>
                              <w:t>p</w:t>
                            </w:r>
                            <w:r w:rsidRPr="00963A45">
                              <w:t xml:space="preserve"> = 60 μm, </w:t>
                            </w:r>
                            <w:r w:rsidRPr="00963A45">
                              <w:rPr>
                                <w:i/>
                              </w:rPr>
                              <w:t>w</w:t>
                            </w:r>
                            <w:r w:rsidRPr="00963A45">
                              <w:rPr>
                                <w:vertAlign w:val="subscript"/>
                              </w:rPr>
                              <w:t>t</w:t>
                            </w:r>
                            <w:r w:rsidRPr="00963A45">
                              <w:t xml:space="preserve"> = 31 μm, </w:t>
                            </w:r>
                            <w:r w:rsidRPr="00963A45">
                              <w:rPr>
                                <w:i/>
                              </w:rPr>
                              <w:t>w</w:t>
                            </w:r>
                            <w:r w:rsidRPr="00963A45">
                              <w:rPr>
                                <w:vertAlign w:val="subscript"/>
                              </w:rPr>
                              <w:t>b</w:t>
                            </w:r>
                            <w:r w:rsidRPr="00963A45">
                              <w:t xml:space="preserve"> = 21 μm and </w:t>
                            </w:r>
                            <w:r w:rsidRPr="00963A45">
                              <w:rPr>
                                <w:i/>
                              </w:rPr>
                              <w:t>h</w:t>
                            </w:r>
                            <w:r w:rsidRPr="00963A45">
                              <w:t xml:space="preserve"> = 90 μm. </w:t>
                            </w:r>
                            <w:r w:rsidR="00875776">
                              <w:t>(</w:t>
                            </w:r>
                            <w:r w:rsidRPr="00963A45">
                              <w:t>c</w:t>
                            </w:r>
                            <w:r w:rsidR="00875776">
                              <w:t>)</w:t>
                            </w:r>
                            <w:r w:rsidRPr="00963A45">
                              <w:t xml:space="preserve"> The electric-field distributions for the SPS under SPR. </w:t>
                            </w:r>
                            <w:r w:rsidR="00875776">
                              <w:t>(</w:t>
                            </w:r>
                            <w:r w:rsidRPr="00963A45">
                              <w:t>d</w:t>
                            </w:r>
                            <w:r w:rsidR="00875776">
                              <w:t>)</w:t>
                            </w:r>
                            <w:r w:rsidRPr="00963A45">
                              <w:t xml:space="preserve"> The coupling gap controlled terahertz resonant sensing through monitoring the phase-jump invers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ADC4CBE" id="文本框 4" o:spid="_x0000_s1027" type="#_x0000_t202" style="position:absolute;left:0;text-align:left;margin-left:.5pt;margin-top:681pt;width:486.5pt;height:88pt;z-index:251663360;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" stroked="f">
                <v:textbox style="mso-fit-shape-to-text:t" inset="0,0,0,0">
                  <w:txbxContent>
                    <w:p w14:paraId="3ED5EF8A" w14:textId="49EB4C23" w:rsidR="00963A45" w:rsidRPr="00963A45" w:rsidRDefault="00963A45" w:rsidP="00D3276F">
                      <w:pPr>
                        <w:pStyle w:val="VAFigureCaption"/>
                        <w:rPr>
                          <w:color w:val="000000" w:themeColor="text1"/>
                        </w:rPr>
                      </w:pPr>
                      <w:r w:rsidRPr="00963A45">
                        <w:t xml:space="preserve">Figure 1. Schematic Working principle of the phase readout </w:t>
                      </w:r>
                      <w:proofErr w:type="spellStart"/>
                      <w:r w:rsidRPr="00963A45">
                        <w:t>plasmonic</w:t>
                      </w:r>
                      <w:proofErr w:type="spellEnd"/>
                      <w:r w:rsidRPr="00963A45">
                        <w:t xml:space="preserve"> sensor. </w:t>
                      </w:r>
                      <w:r w:rsidR="00875776">
                        <w:t>(</w:t>
                      </w:r>
                      <w:r w:rsidRPr="00963A45">
                        <w:t>a</w:t>
                      </w:r>
                      <w:r w:rsidR="00875776">
                        <w:t>)</w:t>
                      </w:r>
                      <w:r w:rsidRPr="00963A45">
                        <w:t xml:space="preserve"> Schematic diagram of the proposed evanescent wave </w:t>
                      </w:r>
                      <w:proofErr w:type="spellStart"/>
                      <w:r w:rsidRPr="00963A45">
                        <w:t>plasmonic</w:t>
                      </w:r>
                      <w:proofErr w:type="spellEnd"/>
                      <w:r w:rsidRPr="00963A45">
                        <w:t xml:space="preserve"> sensor with spoof </w:t>
                      </w:r>
                      <w:proofErr w:type="spellStart"/>
                      <w:r w:rsidRPr="00963A45">
                        <w:t>plasmon</w:t>
                      </w:r>
                      <w:proofErr w:type="spellEnd"/>
                      <w:r w:rsidRPr="00963A45">
                        <w:t xml:space="preserve"> surface (SPS) consisting of periodic grooves array. Grooves are of period </w:t>
                      </w:r>
                      <w:r w:rsidRPr="00963A45">
                        <w:rPr>
                          <w:i/>
                        </w:rPr>
                        <w:t>p</w:t>
                      </w:r>
                      <w:r w:rsidRPr="00963A45">
                        <w:t xml:space="preserve">, top width </w:t>
                      </w:r>
                      <w:proofErr w:type="spellStart"/>
                      <w:r w:rsidRPr="00963A45">
                        <w:rPr>
                          <w:i/>
                        </w:rPr>
                        <w:t>w</w:t>
                      </w:r>
                      <w:r w:rsidRPr="00963A45">
                        <w:rPr>
                          <w:vertAlign w:val="subscript"/>
                        </w:rPr>
                        <w:t>t</w:t>
                      </w:r>
                      <w:proofErr w:type="spellEnd"/>
                      <w:r w:rsidRPr="00963A45">
                        <w:t xml:space="preserve">, bottom width </w:t>
                      </w:r>
                      <w:proofErr w:type="spellStart"/>
                      <w:r w:rsidRPr="00963A45">
                        <w:rPr>
                          <w:i/>
                        </w:rPr>
                        <w:t>w</w:t>
                      </w:r>
                      <w:r w:rsidRPr="00963A45">
                        <w:rPr>
                          <w:vertAlign w:val="subscript"/>
                        </w:rPr>
                        <w:t>b</w:t>
                      </w:r>
                      <w:proofErr w:type="spellEnd"/>
                      <w:r w:rsidRPr="00963A45">
                        <w:t xml:space="preserve">, and depth </w:t>
                      </w:r>
                      <w:r w:rsidRPr="00963A45">
                        <w:rPr>
                          <w:i/>
                        </w:rPr>
                        <w:t>h</w:t>
                      </w:r>
                      <w:r w:rsidRPr="00963A45">
                        <w:t xml:space="preserve">. </w:t>
                      </w:r>
                      <w:r w:rsidRPr="00963A45">
                        <w:rPr>
                          <w:i/>
                        </w:rPr>
                        <w:t>g</w:t>
                      </w:r>
                      <w:r w:rsidRPr="00963A45">
                        <w:t xml:space="preserve"> is the coupling gap between the HR-Si prism base and the surface of SPS. The SPP supported on the SPS can be excited through the evanescent field generated by the total internal reflection of THz beam. </w:t>
                      </w:r>
                      <w:r w:rsidR="00875776">
                        <w:t>(</w:t>
                      </w:r>
                      <w:r w:rsidRPr="00963A45">
                        <w:t>b</w:t>
                      </w:r>
                      <w:r w:rsidR="00875776">
                        <w:t>)</w:t>
                      </w:r>
                      <w:r w:rsidRPr="00963A45">
                        <w:t xml:space="preserve"> Optical microscopy image of corrugated metallic surfaces with </w:t>
                      </w:r>
                      <w:r w:rsidRPr="00963A45">
                        <w:rPr>
                          <w:i/>
                        </w:rPr>
                        <w:t>p</w:t>
                      </w:r>
                      <w:r w:rsidRPr="00963A45">
                        <w:t xml:space="preserve"> = 60 </w:t>
                      </w:r>
                      <w:proofErr w:type="spellStart"/>
                      <w:r w:rsidRPr="00963A45">
                        <w:t>μm</w:t>
                      </w:r>
                      <w:proofErr w:type="spellEnd"/>
                      <w:r w:rsidRPr="00963A45">
                        <w:t xml:space="preserve">, </w:t>
                      </w:r>
                      <w:proofErr w:type="spellStart"/>
                      <w:r w:rsidRPr="00963A45">
                        <w:rPr>
                          <w:i/>
                        </w:rPr>
                        <w:t>w</w:t>
                      </w:r>
                      <w:r w:rsidRPr="00963A45">
                        <w:rPr>
                          <w:vertAlign w:val="subscript"/>
                        </w:rPr>
                        <w:t>t</w:t>
                      </w:r>
                      <w:proofErr w:type="spellEnd"/>
                      <w:r w:rsidRPr="00963A45">
                        <w:t xml:space="preserve"> = 31 </w:t>
                      </w:r>
                      <w:proofErr w:type="spellStart"/>
                      <w:r w:rsidRPr="00963A45">
                        <w:t>μm</w:t>
                      </w:r>
                      <w:proofErr w:type="spellEnd"/>
                      <w:r w:rsidRPr="00963A45">
                        <w:t xml:space="preserve">, </w:t>
                      </w:r>
                      <w:proofErr w:type="spellStart"/>
                      <w:r w:rsidRPr="00963A45">
                        <w:rPr>
                          <w:i/>
                        </w:rPr>
                        <w:t>w</w:t>
                      </w:r>
                      <w:r w:rsidRPr="00963A45">
                        <w:rPr>
                          <w:vertAlign w:val="subscript"/>
                        </w:rPr>
                        <w:t>b</w:t>
                      </w:r>
                      <w:proofErr w:type="spellEnd"/>
                      <w:r w:rsidRPr="00963A45">
                        <w:t xml:space="preserve"> = 21 </w:t>
                      </w:r>
                      <w:proofErr w:type="spellStart"/>
                      <w:r w:rsidRPr="00963A45">
                        <w:t>μm</w:t>
                      </w:r>
                      <w:proofErr w:type="spellEnd"/>
                      <w:r w:rsidRPr="00963A45">
                        <w:t xml:space="preserve"> and </w:t>
                      </w:r>
                      <w:r w:rsidRPr="00963A45">
                        <w:rPr>
                          <w:i/>
                        </w:rPr>
                        <w:t>h</w:t>
                      </w:r>
                      <w:r w:rsidRPr="00963A45">
                        <w:t xml:space="preserve"> = 90 </w:t>
                      </w:r>
                      <w:proofErr w:type="spellStart"/>
                      <w:r w:rsidRPr="00963A45">
                        <w:t>μm</w:t>
                      </w:r>
                      <w:proofErr w:type="spellEnd"/>
                      <w:r w:rsidRPr="00963A45">
                        <w:t xml:space="preserve">. </w:t>
                      </w:r>
                      <w:r w:rsidR="00875776">
                        <w:t>(</w:t>
                      </w:r>
                      <w:r w:rsidRPr="00963A45">
                        <w:t>c</w:t>
                      </w:r>
                      <w:r w:rsidR="00875776">
                        <w:t>)</w:t>
                      </w:r>
                      <w:r w:rsidRPr="00963A45">
                        <w:t xml:space="preserve"> The electric-field distributions for the SPS under SPR. </w:t>
                      </w:r>
                      <w:r w:rsidR="00875776">
                        <w:t>(</w:t>
                      </w:r>
                      <w:r w:rsidRPr="00963A45">
                        <w:t>d</w:t>
                      </w:r>
                      <w:r w:rsidR="00875776">
                        <w:t>)</w:t>
                      </w:r>
                      <w:r w:rsidRPr="00963A45">
                        <w:t xml:space="preserve"> The coupling gap controlled terahertz resonant sensing through monitoring the phase-jump inversion.</w:t>
                      </w:r>
                    </w:p>
                  </w:txbxContent>
                </v:textbox>
                <w10:wrap type="topAndBottom" anchorx="margin" anchory="page"/>
              </v:shape>
            </w:pict>
          </mc:Fallback>
        </mc:AlternateContent>
      </w:r>
      <w:r w:rsidRPr="00946904">
        <w:rPr>
          <w:color w:val="000000" w:themeColor="text1"/>
        </w:rPr>
        <w:t xml:space="preserve">electricfield is centralized in the grooves when the resonance occurs. This unique near-field </w:t>
      </w:r>
      <w:r w:rsidR="00963A45" w:rsidRPr="00946904">
        <w:rPr>
          <w:noProof/>
          <w:color w:val="000000" w:themeColor="text1"/>
          <w:lang w:val="en-US" w:eastAsia="zh-CN"/>
        </w:rPr>
        <w:drawing>
          <wp:anchor distT="0" distB="0" distL="114300" distR="114300" simplePos="0" relativeHeight="251662336" behindDoc="0" locked="0" layoutInCell="1" allowOverlap="1" wp14:anchorId="2CCAB55C" wp14:editId="5ACBCD39">
            <wp:simplePos x="0" y="0"/>
            <wp:positionH relativeFrom="margin">
              <wp:posOffset>577850</wp:posOffset>
            </wp:positionH>
            <wp:positionV relativeFrom="page">
              <wp:posOffset>6616700</wp:posOffset>
            </wp:positionV>
            <wp:extent cx="5026660" cy="2127250"/>
            <wp:effectExtent l="0" t="0" r="2540" b="635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5026660" cy="2127250"/>
                    </a:xfrm>
                    <a:prstGeom prst="rect">
                      <a:avLst/>
                    </a:prstGeom>
                  </pic:spPr>
                </pic:pic>
              </a:graphicData>
            </a:graphic>
          </wp:anchor>
        </w:drawing>
      </w:r>
      <w:r w:rsidRPr="00946904">
        <w:rPr>
          <w:color w:val="000000" w:themeColor="text1"/>
        </w:rPr>
        <w:t>distribution of the surface mode will tremendously promote the interaction between analyte (filled in the grooves) and SSPPs wave in sensing applications, thus rendering the evanescent wave excited plasmonic system capable of high sensitivity for sensing. More specifically, the excited surface resonance mode is associated with the coupling gap. Instead of just shifting happens in reflected spectrum, the phase of reflected THz wave also presents two entirely different response patterns with various coupling gap near the optimum SPR condition as illustrated by Figure 1d. We envisage that the adaptation of such a resonant THz phase response to a THz sensing application will help to achieve pinpoint accuracy capacities.</w:t>
      </w:r>
    </w:p>
    <w:p w14:paraId="4AC4A515" w14:textId="5819FE39" w:rsidR="00EA6EE0" w:rsidRPr="00946904" w:rsidRDefault="00406FA0" w:rsidP="00406FA0">
      <w:pPr>
        <w:ind w:firstLineChars="150" w:firstLine="315"/>
        <w:rPr>
          <w:color w:val="000000" w:themeColor="text1"/>
          <w:lang w:val="en-GB"/>
        </w:rPr>
      </w:pPr>
      <w:r w:rsidRPr="00946904">
        <w:rPr>
          <w:color w:val="000000" w:themeColor="text1"/>
          <w:lang w:val="en-GB"/>
        </w:rPr>
        <w:t xml:space="preserve">The dispersion relation of the SSPPs via Equation S1 and finite element method (FEM) with COMSOL Multiphysics software are plotted in Figure. 2 (see Section S2 and </w:t>
      </w:r>
      <w:r w:rsidRPr="00946904">
        <w:rPr>
          <w:color w:val="000000" w:themeColor="text1"/>
        </w:rPr>
        <w:t xml:space="preserve">S3, Supporting Information </w:t>
      </w:r>
      <w:r w:rsidRPr="00946904">
        <w:rPr>
          <w:color w:val="000000" w:themeColor="text1"/>
          <w:lang w:val="en-GB"/>
        </w:rPr>
        <w:t xml:space="preserve">for details). We can see clearly that the scatter data (acquired according to the actual sizes </w:t>
      </w:r>
      <w:r w:rsidRPr="00946904">
        <w:rPr>
          <w:color w:val="000000" w:themeColor="text1"/>
          <w:lang w:val="en-GB"/>
        </w:rPr>
        <w:lastRenderedPageBreak/>
        <w:t xml:space="preserve">of the fabricated SPSs) mainly locate between two dispersion relation curves of square grooves for </w:t>
      </w:r>
      <w:r w:rsidRPr="00946904">
        <w:rPr>
          <w:i/>
          <w:color w:val="000000" w:themeColor="text1"/>
          <w:lang w:val="en-GB"/>
        </w:rPr>
        <w:t>w</w:t>
      </w:r>
      <w:r w:rsidRPr="00946904">
        <w:rPr>
          <w:color w:val="000000" w:themeColor="text1"/>
          <w:vertAlign w:val="subscript"/>
          <w:lang w:val="en-GB"/>
        </w:rPr>
        <w:t>eff</w:t>
      </w:r>
      <w:r w:rsidRPr="00946904">
        <w:rPr>
          <w:color w:val="000000" w:themeColor="text1"/>
          <w:lang w:val="en-GB"/>
        </w:rPr>
        <w:t xml:space="preserve"> = </w:t>
      </w:r>
      <w:r w:rsidRPr="00946904">
        <w:rPr>
          <w:i/>
          <w:color w:val="000000" w:themeColor="text1"/>
          <w:lang w:val="en-GB"/>
        </w:rPr>
        <w:t>w</w:t>
      </w:r>
      <w:r w:rsidRPr="00946904">
        <w:rPr>
          <w:color w:val="000000" w:themeColor="text1"/>
          <w:vertAlign w:val="subscript"/>
          <w:lang w:val="en-GB"/>
        </w:rPr>
        <w:t>b</w:t>
      </w:r>
      <w:r w:rsidRPr="00946904">
        <w:rPr>
          <w:color w:val="000000" w:themeColor="text1"/>
          <w:lang w:val="en-GB"/>
        </w:rPr>
        <w:t xml:space="preserve"> and </w:t>
      </w:r>
      <w:r w:rsidRPr="00946904">
        <w:rPr>
          <w:i/>
          <w:color w:val="000000" w:themeColor="text1"/>
          <w:lang w:val="en-GB"/>
        </w:rPr>
        <w:t>w</w:t>
      </w:r>
      <w:r w:rsidRPr="00946904">
        <w:rPr>
          <w:color w:val="000000" w:themeColor="text1"/>
          <w:vertAlign w:val="subscript"/>
          <w:lang w:val="en-GB"/>
        </w:rPr>
        <w:t>eff</w:t>
      </w:r>
      <w:r w:rsidRPr="00946904">
        <w:rPr>
          <w:color w:val="000000" w:themeColor="text1"/>
          <w:lang w:val="en-GB"/>
        </w:rPr>
        <w:t xml:space="preserve"> = </w:t>
      </w:r>
      <w:r w:rsidRPr="00946904">
        <w:rPr>
          <w:i/>
          <w:color w:val="000000" w:themeColor="text1"/>
          <w:lang w:val="en-GB"/>
        </w:rPr>
        <w:t>w</w:t>
      </w:r>
      <w:r w:rsidRPr="00946904">
        <w:rPr>
          <w:color w:val="000000" w:themeColor="text1"/>
          <w:vertAlign w:val="subscript"/>
          <w:lang w:val="en-GB"/>
        </w:rPr>
        <w:t>t</w:t>
      </w:r>
      <w:r w:rsidRPr="00946904">
        <w:rPr>
          <w:color w:val="000000" w:themeColor="text1"/>
          <w:lang w:val="en-GB"/>
        </w:rPr>
        <w:t xml:space="preserve">, which indicates that the SSPPs modes supported by the fabricated grooves have properties similar to that of square grooves. Particularly, the larger the refractive index filled in grooves, the lower the asymptotic frequency. </w:t>
      </w:r>
      <w:r w:rsidR="00892917" w:rsidRPr="00892917">
        <w:rPr>
          <w:color w:val="000000" w:themeColor="text1"/>
          <w:szCs w:val="21"/>
        </w:rPr>
        <w:t xml:space="preserve">Remarkably, larger momentum matching between SSPPs and the incident wave can be achieved by </w:t>
      </w:r>
      <w:r w:rsidR="006A4B7B">
        <w:rPr>
          <w:color w:val="000000" w:themeColor="text1"/>
          <w:szCs w:val="21"/>
        </w:rPr>
        <w:t xml:space="preserve">the </w:t>
      </w:r>
      <w:r w:rsidR="00892917" w:rsidRPr="00892917">
        <w:rPr>
          <w:color w:val="000000" w:themeColor="text1"/>
          <w:szCs w:val="21"/>
        </w:rPr>
        <w:t xml:space="preserve">high refractive index HR-Si prism, resulting in </w:t>
      </w:r>
      <w:r w:rsidR="00892917" w:rsidRPr="00892917">
        <w:rPr>
          <w:color w:val="000000" w:themeColor="text1"/>
          <w:szCs w:val="21"/>
          <w:lang w:val="en-GB"/>
        </w:rPr>
        <w:t>a larger</w:t>
      </w:r>
      <w:r w:rsidR="00892917" w:rsidRPr="00892917">
        <w:rPr>
          <w:rFonts w:hint="eastAsia"/>
          <w:color w:val="000000" w:themeColor="text1"/>
          <w:szCs w:val="21"/>
          <w:lang w:val="en-GB"/>
        </w:rPr>
        <w:t xml:space="preserve"> </w:t>
      </w:r>
      <w:r w:rsidR="00892917" w:rsidRPr="00892917">
        <w:rPr>
          <w:color w:val="000000" w:themeColor="text1"/>
          <w:szCs w:val="21"/>
          <w:lang w:val="en-GB"/>
        </w:rPr>
        <w:t>departure of the propagation constant from the light line. Thus, the confinement of the SSPPs fields (which is</w:t>
      </w:r>
      <w:r w:rsidR="00892917" w:rsidRPr="00892917">
        <w:rPr>
          <w:color w:val="000000" w:themeColor="text1"/>
          <w:szCs w:val="21"/>
        </w:rPr>
        <w:t xml:space="preserve"> directly proportional to </w:t>
      </w:r>
      <w:r w:rsidR="00892917" w:rsidRPr="00892917">
        <w:rPr>
          <w:color w:val="000000" w:themeColor="text1"/>
          <w:szCs w:val="21"/>
          <w:lang w:val="en-GB"/>
        </w:rPr>
        <w:t>vertical component of the wave vector</w:t>
      </w:r>
      <w:r w:rsidR="00253613" w:rsidRPr="00253613">
        <w:rPr>
          <w:color w:val="000000" w:themeColor="text1"/>
          <w:position w:val="-12"/>
          <w:szCs w:val="21"/>
          <w:lang w:val="en-GB"/>
        </w:rPr>
        <w:object w:dxaOrig="1400" w:dyaOrig="380" w14:anchorId="137408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pt" o:ole="">
            <v:imagedata r:id="rId10" o:title=""/>
          </v:shape>
          <o:OLEObject Type="Embed" ProgID="Equation.DSMT4" ShapeID="_x0000_i1025" DrawAspect="Content" ObjectID="_1652552403" r:id="rId11"/>
        </w:object>
      </w:r>
      <w:r w:rsidR="00892917" w:rsidRPr="00892917">
        <w:rPr>
          <w:color w:val="000000" w:themeColor="text1"/>
          <w:szCs w:val="21"/>
          <w:lang w:val="en-GB"/>
        </w:rPr>
        <w:t xml:space="preserve">[38]) </w:t>
      </w:r>
      <w:r w:rsidR="00892917" w:rsidRPr="00892917">
        <w:rPr>
          <w:rFonts w:hint="eastAsia"/>
          <w:color w:val="000000" w:themeColor="text1"/>
          <w:szCs w:val="21"/>
          <w:lang w:val="en-GB"/>
        </w:rPr>
        <w:lastRenderedPageBreak/>
        <w:t>increases</w:t>
      </w:r>
      <w:r w:rsidR="00892917" w:rsidRPr="00892917">
        <w:rPr>
          <w:color w:val="000000" w:themeColor="text1"/>
          <w:szCs w:val="21"/>
          <w:lang w:val="en-GB"/>
        </w:rPr>
        <w:t xml:space="preserve"> (see Fig. 2).</w:t>
      </w:r>
      <w:r w:rsidR="00892917" w:rsidRPr="00892917">
        <w:rPr>
          <w:color w:val="000000" w:themeColor="text1"/>
          <w:szCs w:val="21"/>
        </w:rPr>
        <w:t xml:space="preserve"> </w:t>
      </w:r>
      <w:r w:rsidR="00892917" w:rsidRPr="00892917">
        <w:rPr>
          <w:color w:val="000000" w:themeColor="text1"/>
          <w:szCs w:val="21"/>
          <w:lang w:val="en-GB"/>
        </w:rPr>
        <w:t xml:space="preserve">From the insets of Figure 2, we can further observe that the energy of the excited surface modes </w:t>
      </w:r>
      <w:r w:rsidR="00636980">
        <w:rPr>
          <w:color w:val="000000" w:themeColor="text1"/>
          <w:szCs w:val="21"/>
          <w:lang w:val="en-GB"/>
        </w:rPr>
        <w:t>is</w:t>
      </w:r>
      <w:r w:rsidR="00892917" w:rsidRPr="00892917">
        <w:rPr>
          <w:color w:val="000000" w:themeColor="text1"/>
          <w:szCs w:val="21"/>
          <w:lang w:val="en-GB"/>
        </w:rPr>
        <w:t xml:space="preserve"> centralized in the grooves owing to the strongly confinement of the SSPPs fields, suggesting an exceptionally good sensory perception of small changes in filled dielectric environment. In particularly, as a larger groove depth or refractive index correspond to a smaller vertical component of the wave vector, leading to a larger extension of the SSPPs fields in the coupling space.</w:t>
      </w:r>
      <w:r w:rsidRPr="00946904">
        <w:rPr>
          <w:color w:val="000000" w:themeColor="text1"/>
          <w:lang w:val="en-GB"/>
        </w:rPr>
        <w:t xml:space="preserve"> More </w:t>
      </w:r>
      <w:r w:rsidR="00D62403" w:rsidRPr="00946904">
        <w:rPr>
          <w:noProof/>
          <w:color w:val="000000" w:themeColor="text1"/>
        </w:rPr>
        <mc:AlternateContent>
          <mc:Choice Requires="wps">
            <w:drawing>
              <wp:anchor distT="0" distB="0" distL="114300" distR="114300" simplePos="0" relativeHeight="251667456" behindDoc="0" locked="0" layoutInCell="1" allowOverlap="1" wp14:anchorId="29C9E0FD" wp14:editId="578CFAEB">
                <wp:simplePos x="0" y="0"/>
                <wp:positionH relativeFrom="column">
                  <wp:posOffset>11430</wp:posOffset>
                </wp:positionH>
                <wp:positionV relativeFrom="margin">
                  <wp:posOffset>2115375</wp:posOffset>
                </wp:positionV>
                <wp:extent cx="3016250" cy="1727200"/>
                <wp:effectExtent l="0" t="0" r="0" b="6350"/>
                <wp:wrapTopAndBottom/>
                <wp:docPr id="34" name="文本框 34"/>
                <wp:cNvGraphicFramePr/>
                <a:graphic xmlns:a="http://schemas.openxmlformats.org/drawingml/2006/main">
                  <a:graphicData uri="http://schemas.microsoft.com/office/word/2010/wordprocessingShape">
                    <wps:wsp>
                      <wps:cNvSpPr txBox="1"/>
                      <wps:spPr>
                        <a:xfrm>
                          <a:off x="0" y="0"/>
                          <a:ext cx="3016250" cy="1727200"/>
                        </a:xfrm>
                        <a:prstGeom prst="rect">
                          <a:avLst/>
                        </a:prstGeom>
                        <a:solidFill>
                          <a:prstClr val="white"/>
                        </a:solidFill>
                        <a:ln>
                          <a:noFill/>
                        </a:ln>
                        <a:effectLst/>
                      </wps:spPr>
                      <wps:txbx>
                        <w:txbxContent>
                          <w:p w14:paraId="2AA8E976" w14:textId="77777777" w:rsidR="00B318F0" w:rsidRPr="00B318F0" w:rsidRDefault="00B318F0" w:rsidP="00D3276F">
                            <w:pPr>
                              <w:pStyle w:val="VAFigureCaption"/>
                            </w:pPr>
                            <w:r w:rsidRPr="00B318F0">
                              <w:t xml:space="preserve">Figure 2. The dispersion relation of the SSPPs supported by corrugated metallic surfaces with different groove depths and refractive index filled in the grooves in the Brillioun zone. The curves are the calculation results of SPSs decorated with 1D array of square grooves through analytical model. The scatter data (rectangle, roundness, and diamond) are acquired according to the actual sizes of the fabricated SPSs by COMSOL. The dots A, B, and C are numerical results for the case of the momentum matching condition is fulfilled, </w:t>
                            </w:r>
                            <w:r w:rsidRPr="00B318F0">
                              <w:rPr>
                                <w:i/>
                              </w:rPr>
                              <w:t>k</w:t>
                            </w:r>
                            <w:r w:rsidRPr="00B318F0">
                              <w:rPr>
                                <w:vertAlign w:val="subscript"/>
                              </w:rPr>
                              <w:t>SSPPs</w:t>
                            </w:r>
                            <w:r w:rsidRPr="00B318F0">
                              <w:t xml:space="preserve"> = </w:t>
                            </w:r>
                            <w:r w:rsidRPr="00B318F0">
                              <w:rPr>
                                <w:i/>
                              </w:rPr>
                              <w:t>k</w:t>
                            </w:r>
                            <w:r w:rsidRPr="00B318F0">
                              <w:rPr>
                                <w:rFonts w:cs="Calibri"/>
                                <w:vertAlign w:val="subscript"/>
                              </w:rPr>
                              <w:t>ǁ</w:t>
                            </w:r>
                            <w:r w:rsidRPr="00B318F0">
                              <w:t>. The insets show the electric field distributions for the unit cell of the grooves with different groove depths and filled refractive index.</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9C9E0FD" id="文本框 34" o:spid="_x0000_s1028" type="#_x0000_t202" style="position:absolute;left:0;text-align:left;margin-left:.9pt;margin-top:166.55pt;width:237.5pt;height:136pt;z-index:251667456;visibility:visible;mso-wrap-style:square;mso-width-percent:0;mso-wrap-distance-left:9pt;mso-wrap-distance-top:0;mso-wrap-distance-right:9pt;mso-wrap-distance-bottom:0;mso-position-horizontal:absolute;mso-position-horizontal-relative:text;mso-position-vertical:absolute;mso-position-vertical-relative:margin;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" stroked="f">
                <v:textbox style="mso-fit-shape-to-text:t" inset="0,0,0,0">
                  <w:txbxContent>
                    <w:p w14:paraId="2AA8E976" w14:textId="77777777" w:rsidR="00B318F0" w:rsidRPr="00B318F0" w:rsidRDefault="00B318F0" w:rsidP="00D3276F">
                      <w:pPr>
                        <w:pStyle w:val="VAFigureCaption"/>
                      </w:pPr>
                      <w:r w:rsidRPr="00B318F0">
                        <w:t xml:space="preserve">Figure 2. The dispersion relation of the SSPPs supported by corrugated metallic surfaces with different groove depths and refractive index filled in the grooves in the </w:t>
                      </w:r>
                      <w:proofErr w:type="spellStart"/>
                      <w:r w:rsidRPr="00B318F0">
                        <w:t>Brillioun</w:t>
                      </w:r>
                      <w:proofErr w:type="spellEnd"/>
                      <w:r w:rsidRPr="00B318F0">
                        <w:t xml:space="preserve"> zone. The curves are the calculation results of SPSs decorated with 1D array of square grooves through analytical model. The scatter data (rectangle, roundness, and diamond) are acquired according to the actual sizes of the fabricated SPSs by COMSOL. The dots A, B, and C are numerical results for the case of the momentum matching condition is fulfilled, </w:t>
                      </w:r>
                      <w:proofErr w:type="spellStart"/>
                      <w:r w:rsidRPr="00B318F0">
                        <w:rPr>
                          <w:i/>
                        </w:rPr>
                        <w:t>k</w:t>
                      </w:r>
                      <w:r w:rsidRPr="00B318F0">
                        <w:rPr>
                          <w:vertAlign w:val="subscript"/>
                        </w:rPr>
                        <w:t>SSPPs</w:t>
                      </w:r>
                      <w:proofErr w:type="spellEnd"/>
                      <w:r w:rsidRPr="00B318F0">
                        <w:t xml:space="preserve"> = </w:t>
                      </w:r>
                      <w:proofErr w:type="spellStart"/>
                      <w:r w:rsidRPr="00B318F0">
                        <w:rPr>
                          <w:i/>
                        </w:rPr>
                        <w:t>k</w:t>
                      </w:r>
                      <w:r w:rsidRPr="00B318F0">
                        <w:rPr>
                          <w:rFonts w:cs="Calibri"/>
                          <w:vertAlign w:val="subscript"/>
                        </w:rPr>
                        <w:t>ǁ</w:t>
                      </w:r>
                      <w:proofErr w:type="spellEnd"/>
                      <w:r w:rsidRPr="00B318F0">
                        <w:t>. The insets show the electric field distributions for the unit cell of the grooves with different groove depths and filled refractive index.</w:t>
                      </w:r>
                    </w:p>
                  </w:txbxContent>
                </v:textbox>
                <w10:wrap type="topAndBottom" anchory="margin"/>
              </v:shape>
            </w:pict>
          </mc:Fallback>
        </mc:AlternateContent>
      </w:r>
      <w:r w:rsidR="00B318F0" w:rsidRPr="00946904">
        <w:rPr>
          <w:noProof/>
          <w:color w:val="000000" w:themeColor="text1"/>
        </w:rPr>
        <w:drawing>
          <wp:anchor distT="0" distB="0" distL="114300" distR="114300" simplePos="0" relativeHeight="251666432" behindDoc="0" locked="0" layoutInCell="1" allowOverlap="1" wp14:anchorId="6D0B6264" wp14:editId="5682E2D6">
            <wp:simplePos x="0" y="0"/>
            <wp:positionH relativeFrom="column">
              <wp:posOffset>247650</wp:posOffset>
            </wp:positionH>
            <wp:positionV relativeFrom="page">
              <wp:posOffset>914400</wp:posOffset>
            </wp:positionV>
            <wp:extent cx="2519680" cy="2098675"/>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519680" cy="2098675"/>
                    </a:xfrm>
                    <a:prstGeom prst="rect">
                      <a:avLst/>
                    </a:prstGeom>
                  </pic:spPr>
                </pic:pic>
              </a:graphicData>
            </a:graphic>
          </wp:anchor>
        </w:drawing>
      </w:r>
      <w:r w:rsidRPr="00946904">
        <w:rPr>
          <w:color w:val="000000" w:themeColor="text1"/>
          <w:lang w:val="en-GB"/>
        </w:rPr>
        <w:t>importantly, the asymptotic frequency also can</w:t>
      </w:r>
      <w:r w:rsidR="002176CB" w:rsidRPr="00946904">
        <w:rPr>
          <w:color w:val="000000" w:themeColor="text1"/>
          <w:lang w:val="en-GB"/>
        </w:rPr>
        <w:t xml:space="preserve"> be easily tailored over a wide frequency range by the groove depth. Compared with the reported SPSs decorated with complex periodic geometric patterns [18–22], this 1D metasurface can be a perfect working platform for high-specificity THz-SPR sensing.</w:t>
      </w:r>
    </w:p>
    <w:p w14:paraId="122BF54A" w14:textId="03DD8729" w:rsidR="00697A65" w:rsidRPr="00946904" w:rsidRDefault="00697A65" w:rsidP="00697A65">
      <w:pPr>
        <w:pStyle w:val="2"/>
        <w:rPr>
          <w:color w:val="000000" w:themeColor="text1"/>
          <w:lang w:val="en-GB"/>
        </w:rPr>
      </w:pPr>
      <w:r w:rsidRPr="00946904">
        <w:rPr>
          <w:color w:val="000000" w:themeColor="text1"/>
          <w:lang w:val="en-GB"/>
        </w:rPr>
        <w:t>3 Results and Discussion</w:t>
      </w:r>
    </w:p>
    <w:p w14:paraId="36888521" w14:textId="7A85EBF5" w:rsidR="00697A65" w:rsidRPr="00946904" w:rsidRDefault="00697A65" w:rsidP="00697A65">
      <w:pPr>
        <w:pStyle w:val="3"/>
        <w:spacing w:before="156" w:after="156"/>
        <w:rPr>
          <w:color w:val="000000" w:themeColor="text1"/>
        </w:rPr>
      </w:pPr>
      <w:r w:rsidRPr="00946904">
        <w:rPr>
          <w:rFonts w:cs="Helvetica" w:hint="eastAsia"/>
          <w:color w:val="000000" w:themeColor="text1"/>
          <w:lang w:val="en-GB"/>
        </w:rPr>
        <w:t xml:space="preserve">3.1 </w:t>
      </w:r>
      <w:r w:rsidRPr="00946904">
        <w:rPr>
          <w:color w:val="000000" w:themeColor="text1"/>
        </w:rPr>
        <w:t>A high Q-factor resonance with phase-jump inversion</w:t>
      </w:r>
    </w:p>
    <w:p w14:paraId="3C74E776" w14:textId="18355F78" w:rsidR="00406FA0" w:rsidRDefault="00D96E15" w:rsidP="00EA6EE0">
      <w:pPr>
        <w:rPr>
          <w:lang w:val="en-GB"/>
        </w:rPr>
      </w:pPr>
      <w:r w:rsidRPr="00946904">
        <w:rPr>
          <w:noProof/>
          <w:color w:val="000000" w:themeColor="text1"/>
        </w:rPr>
        <mc:AlternateContent>
          <mc:Choice Requires="wpg">
            <w:drawing>
              <wp:anchor distT="0" distB="0" distL="114300" distR="114300" simplePos="0" relativeHeight="251670528" behindDoc="0" locked="0" layoutInCell="1" allowOverlap="1" wp14:anchorId="0D94FE18" wp14:editId="764500EF">
                <wp:simplePos x="0" y="0"/>
                <wp:positionH relativeFrom="margin">
                  <wp:posOffset>214952</wp:posOffset>
                </wp:positionH>
                <wp:positionV relativeFrom="page">
                  <wp:posOffset>7349319</wp:posOffset>
                </wp:positionV>
                <wp:extent cx="5757545" cy="1579880"/>
                <wp:effectExtent l="0" t="0" r="0" b="1270"/>
                <wp:wrapTopAndBottom/>
                <wp:docPr id="18" name="组合 18"/>
                <wp:cNvGraphicFramePr/>
                <a:graphic xmlns:a="http://schemas.openxmlformats.org/drawingml/2006/main">
                  <a:graphicData uri="http://schemas.microsoft.com/office/word/2010/wordprocessingGroup">
                    <wpg:wgp>
                      <wpg:cNvGrpSpPr/>
                      <wpg:grpSpPr>
                        <a:xfrm>
                          <a:off x="0" y="0"/>
                          <a:ext cx="5757545" cy="1579880"/>
                          <a:chOff x="0" y="0"/>
                          <a:chExt cx="6384543" cy="1747215"/>
                        </a:xfrm>
                      </wpg:grpSpPr>
                      <pic:pic xmlns:pic="http://schemas.openxmlformats.org/drawingml/2006/picture">
                        <pic:nvPicPr>
                          <pic:cNvPr id="19" name="图片 19"/>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2106778" y="7315"/>
                            <a:ext cx="2130425" cy="1739900"/>
                          </a:xfrm>
                          <a:prstGeom prst="rect">
                            <a:avLst/>
                          </a:prstGeom>
                        </pic:spPr>
                      </pic:pic>
                      <wpg:grpSp>
                        <wpg:cNvPr id="20" name="组合 20"/>
                        <wpg:cNvGrpSpPr/>
                        <wpg:grpSpPr>
                          <a:xfrm>
                            <a:off x="0" y="0"/>
                            <a:ext cx="6384543" cy="1725515"/>
                            <a:chOff x="-71276" y="-54782"/>
                            <a:chExt cx="5578335" cy="1516690"/>
                          </a:xfrm>
                        </wpg:grpSpPr>
                        <pic:pic xmlns:pic="http://schemas.openxmlformats.org/drawingml/2006/picture">
                          <pic:nvPicPr>
                            <pic:cNvPr id="21" name="图片 21"/>
                            <pic:cNvPicPr preferRelativeResize="0">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3608131" y="-35456"/>
                              <a:ext cx="1898928" cy="1497364"/>
                            </a:xfrm>
                            <a:prstGeom prst="rect">
                              <a:avLst/>
                            </a:prstGeom>
                          </pic:spPr>
                        </pic:pic>
                        <pic:pic xmlns:pic="http://schemas.openxmlformats.org/drawingml/2006/picture">
                          <pic:nvPicPr>
                            <pic:cNvPr id="22" name="图片 22"/>
                            <pic:cNvPicPr preferRelativeResize="0">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71276" y="-54782"/>
                              <a:ext cx="1873112" cy="1509871"/>
                            </a:xfrm>
                            <a:prstGeom prst="rect">
                              <a:avLst/>
                            </a:prstGeom>
                          </pic:spPr>
                        </pic:pic>
                      </wpg:grpSp>
                    </wpg:wgp>
                  </a:graphicData>
                </a:graphic>
              </wp:anchor>
            </w:drawing>
          </mc:Choice>
          <mc:Fallback>
            <w:pict>
              <v:group w14:anchorId="22414F60" id="组合 18" o:spid="_x0000_s1026" style="position:absolute;left:0;text-align:left;margin-left:16.95pt;margin-top:578.7pt;width:453.35pt;height:124.4pt;z-index:251670528;mso-position-horizontal-relative:margin;mso-position-vertical-relative:page" coordsize="63845,17472"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9" o:spid="_x0000_s1027" type="#_x0000_t75" style="position:absolute;left:21067;top:73;width:21305;height:173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3gmEnCAAAA2wAAAA8AAABkcnMvZG93bnJldi54bWxET81qwkAQvhd8h2UEb3VjD5KmrqI2tlIE&#10;0fYBhuw0CcnOht3VJG/fLRR6m4/vd1abwbTiTs7XlhUs5gkI4sLqmksFX5+HxxSED8gaW8ukYCQP&#10;m/XkYYWZtj1f6H4NpYgh7DNUUIXQZVL6oiKDfm474sh9W2cwROhKqR32Mdy08ilJltJgzbGhwo72&#10;FRXN9WYUYOJeTf5+3J0+mnNuBk7fmrFQajYdti8gAg3hX/znPuo4/xl+f4kHyPU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4JhJwgAAANsAAAAPAAAAAAAAAAAAAAAAAJ8C&#10;AABkcnMvZG93bnJldi54bWxQSwUGAAAAAAQABAD3AAAAjgMAAAAA&#10;">
                  <v:imagedata r:id="rId16" o:title=""/>
                  <v:path arrowok="t"/>
                </v:shape>
                <v:group id="组合 20" o:spid="_x0000_s1028" style="position:absolute;width:63845;height:17255" coordorigin="-712,-547" coordsize="55783,15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图片 21" o:spid="_x0000_s1029" type="#_x0000_t75" style="position:absolute;left:36081;top:-354;width:18989;height:1497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5Yqa/DAAAA2wAAAA8AAABkcnMvZG93bnJldi54bWxEj0trwzAQhO+B/Aexgd4SOSaE4loOweCQ&#10;UyEPel6sje3EWhlLfvTfV4VCj8PMfMOkh9m0YqTeNZYVbDcRCOLS6oYrBfdbsX4H4TyyxtYyKfgm&#10;B4dsuUgx0XbiC41XX4kAYZeggtr7LpHSlTUZdBvbEQfvYXuDPsi+krrHKcBNK+Mo2kuDDYeFGjvK&#10;aypf18EouMT3oZhu+2j3aU9fw04XzyovlHpbzccPEJ5m/x/+a5+1gngLv1/CD5DZ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lipr8MAAADbAAAADwAAAAAAAAAAAAAAAACf&#10;AgAAZHJzL2Rvd25yZXYueG1sUEsFBgAAAAAEAAQA9wAAAI8DAAAAAA==&#10;">
                    <v:imagedata r:id="rId17" o:title=""/>
                    <v:path arrowok="t"/>
                  </v:shape>
                  <v:shape id="图片 22" o:spid="_x0000_s1030" type="#_x0000_t75" style="position:absolute;left:-712;top:-547;width:18730;height:1509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wHFLFAAAA2wAAAA8AAABkcnMvZG93bnJldi54bWxEj9Fqg0AURN8D/YflFvoSmrVSxZpsQgkU&#10;pFBCYj7g4t6ojXtX3I3av+8WCnkcZuYMs9nNphMjDa61rOBlFYEgrqxuuVZwLj+eMxDOI2vsLJOC&#10;H3Kw2z4sNphrO/GRxpOvRYCwy1FB432fS+mqhgy6le2Jg3exg0Ef5FBLPeAU4KaTcRSl0mDLYaHB&#10;nvYNVdfTzSgo3w57U35n/vMrKa7JMqvS11um1NPj/L4G4Wn29/B/u9AK4hj+voQfIL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FcBxSxQAAANsAAAAPAAAAAAAAAAAAAAAA&#10;AJ8CAABkcnMvZG93bnJldi54bWxQSwUGAAAAAAQABAD3AAAAkQMAAAAA&#10;">
                    <v:imagedata r:id="rId18" o:title=""/>
                    <v:path arrowok="t"/>
                  </v:shape>
                </v:group>
                <w10:wrap type="topAndBottom" anchorx="margin" anchory="page"/>
              </v:group>
            </w:pict>
          </mc:Fallback>
        </mc:AlternateContent>
      </w:r>
      <w:r w:rsidRPr="00946904">
        <w:rPr>
          <w:noProof/>
          <w:color w:val="000000" w:themeColor="text1"/>
        </w:rPr>
        <mc:AlternateContent>
          <mc:Choice Requires="wps">
            <w:drawing>
              <wp:anchor distT="0" distB="0" distL="114300" distR="114300" simplePos="0" relativeHeight="251671552" behindDoc="0" locked="0" layoutInCell="1" allowOverlap="1" wp14:anchorId="57342F39" wp14:editId="5041BED1">
                <wp:simplePos x="0" y="0"/>
                <wp:positionH relativeFrom="margin">
                  <wp:posOffset>-3412</wp:posOffset>
                </wp:positionH>
                <wp:positionV relativeFrom="page">
                  <wp:posOffset>8952931</wp:posOffset>
                </wp:positionV>
                <wp:extent cx="6188710" cy="812800"/>
                <wp:effectExtent l="0" t="0" r="2540" b="6350"/>
                <wp:wrapTopAndBottom/>
                <wp:docPr id="23" name="文本框 23"/>
                <wp:cNvGraphicFramePr/>
                <a:graphic xmlns:a="http://schemas.openxmlformats.org/drawingml/2006/main">
                  <a:graphicData uri="http://schemas.microsoft.com/office/word/2010/wordprocessingShape">
                    <wps:wsp>
                      <wps:cNvSpPr txBox="1"/>
                      <wps:spPr>
                        <a:xfrm>
                          <a:off x="0" y="0"/>
                          <a:ext cx="6188710" cy="812800"/>
                        </a:xfrm>
                        <a:prstGeom prst="rect">
                          <a:avLst/>
                        </a:prstGeom>
                        <a:solidFill>
                          <a:prstClr val="white"/>
                        </a:solidFill>
                        <a:ln>
                          <a:noFill/>
                        </a:ln>
                        <a:effectLst/>
                      </wps:spPr>
                      <wps:txbx>
                        <w:txbxContent>
                          <w:p w14:paraId="428F9092" w14:textId="3116A044" w:rsidR="00BE629B" w:rsidRPr="00BE629B" w:rsidRDefault="00BE629B" w:rsidP="00D3276F">
                            <w:pPr>
                              <w:pStyle w:val="VAFigureCaption"/>
                              <w:rPr>
                                <w:color w:val="000000" w:themeColor="text1"/>
                              </w:rPr>
                            </w:pPr>
                            <w:bookmarkStart w:id="6" w:name="OLE_LINK3"/>
                            <w:bookmarkStart w:id="7" w:name="OLE_LINK6"/>
                            <w:bookmarkStart w:id="8" w:name="_Hlk525070134"/>
                            <w:r w:rsidRPr="00BE629B">
                              <w:t xml:space="preserve">Figure 3. </w:t>
                            </w:r>
                            <w:bookmarkEnd w:id="6"/>
                            <w:bookmarkEnd w:id="7"/>
                            <w:bookmarkEnd w:id="8"/>
                            <w:r w:rsidRPr="00BE629B">
                              <w:t xml:space="preserve">Extracted THz experimental measurement results for various coupling gaps. </w:t>
                            </w:r>
                            <w:r>
                              <w:t>(</w:t>
                            </w:r>
                            <w:r w:rsidRPr="00BE629B">
                              <w:t>a</w:t>
                            </w:r>
                            <w:r>
                              <w:t>)</w:t>
                            </w:r>
                            <w:r w:rsidRPr="00BE629B">
                              <w:t xml:space="preserve"> Reflectivity and </w:t>
                            </w:r>
                            <w:r>
                              <w:t>(</w:t>
                            </w:r>
                            <w:r w:rsidRPr="00BE629B">
                              <w:t>b</w:t>
                            </w:r>
                            <w:r>
                              <w:t>)</w:t>
                            </w:r>
                            <w:r w:rsidRPr="00BE629B">
                              <w:t xml:space="preserve"> phase change</w:t>
                            </w:r>
                            <w:r w:rsidR="00FD0C86" w:rsidRPr="00BE629B">
                              <w:rPr>
                                <w:rFonts w:eastAsia="黑体"/>
                                <w:color w:val="000000"/>
                                <w:w w:val="108"/>
                                <w:kern w:val="0"/>
                                <w:position w:val="-10"/>
                              </w:rPr>
                              <w:object w:dxaOrig="1960" w:dyaOrig="279" w14:anchorId="7F9A43C1">
                                <v:shape id="_x0000_i1027" type="#_x0000_t75" style="width:97pt;height:13.5pt" o:ole="">
                                  <v:imagedata r:id="rId19" o:title=""/>
                                </v:shape>
                                <o:OLEObject Type="Embed" ProgID="Equation.DSMT4" ShapeID="_x0000_i1027" DrawAspect="Content" ObjectID="_1652552422" r:id="rId20"/>
                              </w:object>
                            </w:r>
                            <w:r w:rsidRPr="00BE629B">
                              <w:t xml:space="preserve">as a function of the frequency for various coupling gaps, </w:t>
                            </w:r>
                            <w:r w:rsidRPr="00D96E15">
                              <w:rPr>
                                <w:i/>
                              </w:rPr>
                              <w:t>g</w:t>
                            </w:r>
                            <w:r w:rsidRPr="00BE629B">
                              <w:t xml:space="preserve">. The solid lines represent the experimental measurements, and the dashed lines represent the simulated results. </w:t>
                            </w:r>
                            <w:r>
                              <w:t>(</w:t>
                            </w:r>
                            <w:r w:rsidRPr="00BE629B">
                              <w:t>c</w:t>
                            </w:r>
                            <w:r>
                              <w:t>)</w:t>
                            </w:r>
                            <w:r w:rsidRPr="00BE629B">
                              <w:t xml:space="preserve"> The absolute gradient of the change in phase between the sample and reference spectrum, i.e.,</w:t>
                            </w:r>
                            <w:r w:rsidRPr="00BE629B">
                              <w:rPr>
                                <w:rFonts w:eastAsia="黑体"/>
                                <w:color w:val="000000"/>
                                <w:w w:val="108"/>
                                <w:kern w:val="0"/>
                                <w:position w:val="-10"/>
                              </w:rPr>
                              <w:object w:dxaOrig="1120" w:dyaOrig="279" w14:anchorId="5C2640C4">
                                <v:shape id="_x0000_i1029" type="#_x0000_t75" style="width:56pt;height:15pt" o:ole="">
                                  <v:imagedata r:id="rId21" o:title=""/>
                                </v:shape>
                                <o:OLEObject Type="Embed" ProgID="Equation.DSMT4" ShapeID="_x0000_i1029" DrawAspect="Content" ObjectID="_1652552423" r:id="rId22"/>
                              </w:object>
                            </w:r>
                            <w:r w:rsidRPr="00BE629B">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7342F39" id="文本框 23" o:spid="_x0000_s1029" type="#_x0000_t202" style="position:absolute;left:0;text-align:left;margin-left:-.25pt;margin-top:704.95pt;width:487.3pt;height:64pt;z-index:25167155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" stroked="f">
                <v:textbox style="mso-fit-shape-to-text:t" inset="0,0,0,0">
                  <w:txbxContent>
                    <w:p w14:paraId="428F9092" w14:textId="3116A044" w:rsidR="00BE629B" w:rsidRPr="00BE629B" w:rsidRDefault="00BE629B" w:rsidP="00D3276F">
                      <w:pPr>
                        <w:pStyle w:val="VAFigureCaption"/>
                        <w:rPr>
                          <w:color w:val="000000" w:themeColor="text1"/>
                        </w:rPr>
                      </w:pPr>
                      <w:bookmarkStart w:id="30" w:name="OLE_LINK3"/>
                      <w:bookmarkStart w:id="31" w:name="OLE_LINK6"/>
                      <w:bookmarkStart w:id="32" w:name="_Hlk525070134"/>
                      <w:r w:rsidRPr="00BE629B">
                        <w:t xml:space="preserve">Figure 3. </w:t>
                      </w:r>
                      <w:bookmarkEnd w:id="30"/>
                      <w:bookmarkEnd w:id="31"/>
                      <w:bookmarkEnd w:id="32"/>
                      <w:r w:rsidRPr="00BE629B">
                        <w:t xml:space="preserve">Extracted THz experimental measurement results for various coupling gaps. </w:t>
                      </w:r>
                      <w:r>
                        <w:t>(</w:t>
                      </w:r>
                      <w:r w:rsidRPr="00BE629B">
                        <w:t>a</w:t>
                      </w:r>
                      <w:r>
                        <w:t>)</w:t>
                      </w:r>
                      <w:r w:rsidRPr="00BE629B">
                        <w:t xml:space="preserve"> Reflectivity and </w:t>
                      </w:r>
                      <w:r>
                        <w:t>(</w:t>
                      </w:r>
                      <w:r w:rsidRPr="00BE629B">
                        <w:t>b</w:t>
                      </w:r>
                      <w:r>
                        <w:t>)</w:t>
                      </w:r>
                      <w:r w:rsidRPr="00BE629B">
                        <w:t xml:space="preserve"> phase change</w:t>
                      </w:r>
                      <w:r w:rsidR="00FD0C86" w:rsidRPr="00BE629B">
                        <w:rPr>
                          <w:rFonts w:eastAsia="黑体"/>
                          <w:color w:val="000000"/>
                          <w:w w:val="108"/>
                          <w:kern w:val="0"/>
                          <w:position w:val="-10"/>
                        </w:rPr>
                        <w:object w:dxaOrig="1960" w:dyaOrig="279" w14:anchorId="7F9A43C1">
                          <v:shape id="_x0000_i1027" type="#_x0000_t75" style="width:97pt;height:13.5pt" o:ole="">
                            <v:imagedata r:id="rId23" o:title=""/>
                          </v:shape>
                          <o:OLEObject Type="Embed" ProgID="Equation.DSMT4" ShapeID="_x0000_i1027" DrawAspect="Content" ObjectID="_1651433268" r:id="rId24"/>
                        </w:object>
                      </w:r>
                      <w:r w:rsidRPr="00BE629B">
                        <w:t xml:space="preserve">as a function of the frequency for various coupling gaps, </w:t>
                      </w:r>
                      <w:r w:rsidRPr="00D96E15">
                        <w:rPr>
                          <w:i/>
                        </w:rPr>
                        <w:t>g</w:t>
                      </w:r>
                      <w:r w:rsidRPr="00BE629B">
                        <w:t xml:space="preserve">. The solid lines represent the experimental measurements, and the dashed lines represent the simulated results. </w:t>
                      </w:r>
                      <w:r>
                        <w:t>(</w:t>
                      </w:r>
                      <w:r w:rsidRPr="00BE629B">
                        <w:t>c</w:t>
                      </w:r>
                      <w:r>
                        <w:t>)</w:t>
                      </w:r>
                      <w:r w:rsidRPr="00BE629B">
                        <w:t xml:space="preserve"> The absolute gradient of the change in phase between the sample and reference spectrum, i.e.,</w:t>
                      </w:r>
                      <w:r w:rsidRPr="00BE629B">
                        <w:rPr>
                          <w:rFonts w:eastAsia="黑体"/>
                          <w:color w:val="000000"/>
                          <w:w w:val="108"/>
                          <w:kern w:val="0"/>
                          <w:position w:val="-10"/>
                        </w:rPr>
                        <w:object w:dxaOrig="1120" w:dyaOrig="279" w14:anchorId="5C2640C4">
                          <v:shape id="_x0000_i1029" type="#_x0000_t75" style="width:56pt;height:15pt" o:ole="">
                            <v:imagedata r:id="rId25" o:title=""/>
                          </v:shape>
                          <o:OLEObject Type="Embed" ProgID="Equation.DSMT4" ShapeID="_x0000_i1029" DrawAspect="Content" ObjectID="_1651433269" r:id="rId26"/>
                        </w:object>
                      </w:r>
                      <w:r w:rsidRPr="00BE629B">
                        <w:t>.</w:t>
                      </w:r>
                    </w:p>
                  </w:txbxContent>
                </v:textbox>
                <w10:wrap type="topAndBottom" anchorx="margin" anchory="page"/>
              </v:shape>
            </w:pict>
          </mc:Fallback>
        </mc:AlternateContent>
      </w:r>
      <w:r w:rsidR="00E64558" w:rsidRPr="00946904">
        <w:rPr>
          <w:color w:val="000000" w:themeColor="text1"/>
          <w:lang w:val="en-GB"/>
        </w:rPr>
        <w:t>SSPPs excitation experiments on an SPS were performed by THz time-domain spectroscopy (THz-TDS) in a nitrogen (</w:t>
      </w:r>
      <w:r w:rsidR="00E64558" w:rsidRPr="00946904">
        <w:rPr>
          <w:i/>
          <w:color w:val="000000" w:themeColor="text1"/>
          <w:lang w:val="en-GB"/>
        </w:rPr>
        <w:t>n</w:t>
      </w:r>
      <w:r w:rsidR="00E64558" w:rsidRPr="00946904">
        <w:rPr>
          <w:color w:val="000000" w:themeColor="text1"/>
          <w:lang w:val="en-GB"/>
        </w:rPr>
        <w:t xml:space="preserve"> = 1.00) purged chamber with relative humidity less than 5%. The extracted THz experimental measurement results (see Section S4</w:t>
      </w:r>
      <w:r w:rsidR="00E64558" w:rsidRPr="00946904">
        <w:rPr>
          <w:color w:val="000000" w:themeColor="text1"/>
        </w:rPr>
        <w:t>, Supporting Information</w:t>
      </w:r>
      <w:r w:rsidR="00E64558" w:rsidRPr="00946904">
        <w:rPr>
          <w:color w:val="000000" w:themeColor="text1"/>
          <w:lang w:val="en-GB"/>
        </w:rPr>
        <w:t xml:space="preserve">) as a function of the frequency for various coupling gaps, </w:t>
      </w:r>
      <w:r w:rsidR="00E64558" w:rsidRPr="00946904">
        <w:rPr>
          <w:i/>
          <w:color w:val="000000" w:themeColor="text1"/>
          <w:lang w:val="en-GB"/>
        </w:rPr>
        <w:t>g</w:t>
      </w:r>
      <w:r w:rsidR="00E64558" w:rsidRPr="00946904">
        <w:rPr>
          <w:color w:val="000000" w:themeColor="text1"/>
          <w:lang w:val="en-GB"/>
        </w:rPr>
        <w:t xml:space="preserve">, are shown in Figure 3. </w:t>
      </w:r>
      <w:r w:rsidR="00E625D4" w:rsidRPr="00120B6D">
        <w:rPr>
          <w:color w:val="000000" w:themeColor="text1"/>
          <w:szCs w:val="21"/>
          <w:lang w:val="en-GB"/>
        </w:rPr>
        <w:t>Before testing, the prism was first attached to a tailor-made holder (which was fabricated by 3D printing) and then attached to a precisely controlled movable stage to direct it to the preset positions and fixed, so that to ensure the</w:t>
      </w:r>
      <w:r w:rsidR="00E625D4" w:rsidRPr="00120B6D">
        <w:rPr>
          <w:color w:val="000000" w:themeColor="text1"/>
          <w:szCs w:val="21"/>
        </w:rPr>
        <w:t xml:space="preserve"> </w:t>
      </w:r>
      <w:r w:rsidR="00E625D4" w:rsidRPr="00120B6D">
        <w:rPr>
          <w:color w:val="000000" w:themeColor="text1"/>
          <w:szCs w:val="21"/>
          <w:lang w:val="en-GB"/>
        </w:rPr>
        <w:t xml:space="preserve">reliability the optical set up at the maximum degree. In testing, the SPSs containing samples were held </w:t>
      </w:r>
      <w:r w:rsidR="00E625D4" w:rsidRPr="00120B6D">
        <w:rPr>
          <w:color w:val="000000" w:themeColor="text1"/>
          <w:szCs w:val="21"/>
          <w:lang w:val="en-GB"/>
        </w:rPr>
        <w:lastRenderedPageBreak/>
        <w:t xml:space="preserve">parallel to the prism undersurface via another tailor-made holder, and then also attached to a high precision translation stage to control the coupling gap (its typical value mainly depend on the decaying length of the evanescent field, which is in a range of tens to hundreds micrometers [17]). </w:t>
      </w:r>
      <w:r w:rsidR="00E64558" w:rsidRPr="00946904">
        <w:rPr>
          <w:color w:val="000000" w:themeColor="text1"/>
          <w:lang w:val="en-GB"/>
        </w:rPr>
        <w:t xml:space="preserve">Moreover, the reflectivity R and phase change were calculated via 2D </w:t>
      </w:r>
      <w:r w:rsidR="00E64558" w:rsidRPr="00D81099">
        <w:rPr>
          <w:lang w:val="en-GB"/>
        </w:rPr>
        <w:t xml:space="preserve">numerical simulation using COMSOL software for comparison (see Section </w:t>
      </w:r>
      <w:r w:rsidR="00E64558" w:rsidRPr="00D81099">
        <w:t>S3, Supporting Information</w:t>
      </w:r>
      <w:r w:rsidR="00E64558" w:rsidRPr="00D81099">
        <w:rPr>
          <w:lang w:val="en-GB"/>
        </w:rPr>
        <w:t>). As follows from Figure 3a, we can clearly observe that all reflectivity spectra exhibit distinct dips caused by the transfer of energy from incident THz radiation into the SSPPs wave propagating. Moreover, there are various degree of changes both in width and position of these resonance spectra owing to the outcoupling of a portion of the SSPPs field into the HR-Si prism (which perturbs the propagation constant and causes an additional damping of the excited surface plasmon</w:t>
      </w:r>
      <w:r w:rsidR="00125F10">
        <w:rPr>
          <w:lang w:val="en-GB"/>
        </w:rPr>
        <w:t xml:space="preserve"> [</w:t>
      </w:r>
      <w:r w:rsidR="00E64558" w:rsidRPr="00125F10">
        <w:rPr>
          <w:lang w:val="en-GB"/>
        </w:rPr>
        <w:t>38</w:t>
      </w:r>
      <w:r w:rsidR="00125F10" w:rsidRPr="00125F10">
        <w:rPr>
          <w:lang w:val="en-GB"/>
        </w:rPr>
        <w:t>]</w:t>
      </w:r>
      <w:r w:rsidR="00E64558" w:rsidRPr="00D81099">
        <w:rPr>
          <w:lang w:val="en-GB"/>
        </w:rPr>
        <w:t xml:space="preserve">). Previous theoretical studies have indicated that a full coupling between THz radiation and SSPPs wave occurs (i.e., </w:t>
      </w:r>
      <w:r w:rsidR="00E64558" w:rsidRPr="00D81099">
        <w:rPr>
          <w:i/>
          <w:lang w:val="en-GB"/>
        </w:rPr>
        <w:t>R</w:t>
      </w:r>
      <w:r w:rsidR="00E64558" w:rsidRPr="00D81099">
        <w:rPr>
          <w:lang w:val="en-GB"/>
        </w:rPr>
        <w:t xml:space="preserve"> = 0) at an ideal coupling gap associated with the f</w:t>
      </w:r>
      <w:r w:rsidR="00125F10">
        <w:rPr>
          <w:lang w:val="en-GB"/>
        </w:rPr>
        <w:t>requency and materials involved [</w:t>
      </w:r>
      <w:r w:rsidR="00E64558" w:rsidRPr="00125F10">
        <w:rPr>
          <w:lang w:val="en-GB"/>
        </w:rPr>
        <w:t>32</w:t>
      </w:r>
      <w:r w:rsidR="00125F10" w:rsidRPr="00125F10">
        <w:rPr>
          <w:lang w:val="en-GB"/>
        </w:rPr>
        <w:t>]</w:t>
      </w:r>
      <w:r w:rsidR="00125F10">
        <w:rPr>
          <w:lang w:val="en-GB"/>
        </w:rPr>
        <w:t>.</w:t>
      </w:r>
      <w:r w:rsidR="00E64558" w:rsidRPr="00D81099">
        <w:rPr>
          <w:lang w:val="en-GB"/>
        </w:rPr>
        <w:t xml:space="preserve"> Howe</w:t>
      </w:r>
      <w:r w:rsidR="00E64558" w:rsidRPr="00B679A6">
        <w:rPr>
          <w:lang w:val="en-GB"/>
        </w:rPr>
        <w:t>ver, for evanescent wav</w:t>
      </w:r>
      <w:r w:rsidR="00E64558" w:rsidRPr="00D81099">
        <w:rPr>
          <w:lang w:val="en-GB"/>
        </w:rPr>
        <w:t xml:space="preserve">e sensors, it is difficult to experimentally determine the frequency of </w:t>
      </w:r>
      <w:r w:rsidR="00E64558" w:rsidRPr="00D81099">
        <w:rPr>
          <w:i/>
          <w:lang w:val="en-GB"/>
        </w:rPr>
        <w:t>R</w:t>
      </w:r>
      <w:r w:rsidR="00E64558" w:rsidRPr="00D81099">
        <w:rPr>
          <w:lang w:val="en-GB"/>
        </w:rPr>
        <w:t xml:space="preserve"> = 0 when refractive index sensing is conducted by the conventional methods dependent on the shift of</w:t>
      </w:r>
      <w:r w:rsidR="00125F10">
        <w:rPr>
          <w:lang w:val="en-GB"/>
        </w:rPr>
        <w:t xml:space="preserve"> amplitude reflectivity spectra [</w:t>
      </w:r>
      <w:r w:rsidR="00E64558" w:rsidRPr="00125F10">
        <w:rPr>
          <w:lang w:val="en-GB"/>
        </w:rPr>
        <w:t>31</w:t>
      </w:r>
      <w:r w:rsidR="00125F10" w:rsidRPr="00125F10">
        <w:rPr>
          <w:lang w:val="en-GB"/>
        </w:rPr>
        <w:t>]</w:t>
      </w:r>
      <w:r w:rsidR="00125F10">
        <w:rPr>
          <w:lang w:val="en-GB"/>
        </w:rPr>
        <w:t>,</w:t>
      </w:r>
      <w:r w:rsidR="00E64558" w:rsidRPr="00D81099">
        <w:rPr>
          <w:lang w:val="en-GB"/>
        </w:rPr>
        <w:t xml:space="preserve"> since the minimum of </w:t>
      </w:r>
      <w:r w:rsidR="00E64558" w:rsidRPr="00D81099">
        <w:rPr>
          <w:i/>
          <w:lang w:val="en-GB"/>
        </w:rPr>
        <w:t>R</w:t>
      </w:r>
      <w:r w:rsidR="00E64558" w:rsidRPr="00D81099">
        <w:rPr>
          <w:lang w:val="en-GB"/>
        </w:rPr>
        <w:t xml:space="preserve"> with nearly zero is obtained in a wide range of gap (changes between 0 and 3.48% for </w:t>
      </w:r>
      <w:r w:rsidR="00E64558" w:rsidRPr="00D81099">
        <w:rPr>
          <w:i/>
          <w:lang w:val="en-GB"/>
        </w:rPr>
        <w:t>g</w:t>
      </w:r>
      <w:r w:rsidR="00E64558" w:rsidRPr="00D81099">
        <w:rPr>
          <w:lang w:val="en-GB"/>
        </w:rPr>
        <w:t xml:space="preserve"> varies from 35 to 50 μm, as shown in Figure 3a). Consequently, its coupling gap is often fixed for the amplitude detection based traditional methods in the actual test process, which inevitably leads to the increase of measurement error. That has forced scientific</w:t>
      </w:r>
      <w:r w:rsidR="00E64558" w:rsidRPr="00B679A6">
        <w:rPr>
          <w:lang w:val="en-GB"/>
        </w:rPr>
        <w:t xml:space="preserve"> researchers to find new methods to better and easier assess the optimal resonance frequency.</w:t>
      </w:r>
    </w:p>
    <w:p w14:paraId="0FBC7C8E" w14:textId="0DAAFA8D" w:rsidR="00E64558" w:rsidRDefault="00D62403" w:rsidP="00D62403">
      <w:pPr>
        <w:ind w:firstLineChars="150" w:firstLine="340"/>
      </w:pPr>
      <w:r w:rsidRPr="002516F5">
        <w:rPr>
          <w:w w:val="108"/>
          <w:lang w:val="en-GB"/>
        </w:rPr>
        <w:t xml:space="preserve">Fortunately, the phase of </w:t>
      </w:r>
      <w:r w:rsidRPr="00D81099">
        <w:rPr>
          <w:w w:val="108"/>
          <w:lang w:val="en-GB"/>
        </w:rPr>
        <w:t xml:space="preserve">the reflected THz wave exhibits quite different response characteristics to the gap near the optimum SPR condition, compared with that of the reflectivity spectra, as shown in Figure 3b. As it can be seen, a sharp change occurs in the phase change spectra in the region of SPR. The sharp change region displays a step-like lineshape at the smaller gap first, and then the steepness of the phase jump increases gradually as the gap increases to its optimum </w:t>
      </w:r>
      <w:r w:rsidRPr="00D81099">
        <w:rPr>
          <w:w w:val="108"/>
          <w:lang w:val="en-GB"/>
        </w:rPr>
        <w:lastRenderedPageBreak/>
        <w:t xml:space="preserve">(i.e., </w:t>
      </w:r>
      <w:r w:rsidRPr="00D81099">
        <w:rPr>
          <w:i/>
          <w:w w:val="108"/>
          <w:lang w:val="en-GB"/>
        </w:rPr>
        <w:t>R</w:t>
      </w:r>
      <w:r w:rsidRPr="00D81099">
        <w:rPr>
          <w:w w:val="108"/>
          <w:lang w:val="en-GB"/>
        </w:rPr>
        <w:t xml:space="preserve"> = 0). Remarkably, the sign of the slope overturns, and the slope decreases with a further increase in the gap size. Moreover, the phase change is not monotonic but possesses a minimum and a maximum in the resonant region. In short, the profile of the phase change transforms from a step-like lineshape into a Fano contour when the gap goes through its optimum value, i.e., </w:t>
      </w:r>
      <w:r w:rsidRPr="00D81099">
        <w:rPr>
          <w:i/>
          <w:w w:val="108"/>
          <w:lang w:val="en-GB"/>
        </w:rPr>
        <w:t>R</w:t>
      </w:r>
      <w:r w:rsidRPr="00D81099">
        <w:rPr>
          <w:w w:val="108"/>
          <w:lang w:val="en-GB"/>
        </w:rPr>
        <w:t xml:space="preserve"> passes through the point </w:t>
      </w:r>
      <w:r w:rsidRPr="00D81099">
        <w:rPr>
          <w:i/>
          <w:w w:val="108"/>
          <w:lang w:val="en-GB"/>
        </w:rPr>
        <w:t>R</w:t>
      </w:r>
      <w:r w:rsidRPr="00D81099">
        <w:rPr>
          <w:w w:val="108"/>
          <w:lang w:val="en-GB"/>
        </w:rPr>
        <w:t xml:space="preserve"> = 0, which confirms our theoretical derivation (</w:t>
      </w:r>
      <w:r w:rsidRPr="00D81099">
        <w:rPr>
          <w:lang w:val="en-GB"/>
        </w:rPr>
        <w:t xml:space="preserve">see Section </w:t>
      </w:r>
      <w:r w:rsidRPr="00D81099">
        <w:t>S5, Supporting Information</w:t>
      </w:r>
      <w:r w:rsidRPr="00D81099">
        <w:rPr>
          <w:w w:val="108"/>
          <w:lang w:val="en-GB"/>
        </w:rPr>
        <w:t xml:space="preserve">). </w:t>
      </w:r>
      <w:r w:rsidR="00281BD2" w:rsidRPr="00120B6D">
        <w:rPr>
          <w:rFonts w:cs="Helvetica"/>
          <w:color w:val="000000" w:themeColor="text1"/>
        </w:rPr>
        <w:t xml:space="preserve">Actually, the phase-jump transition is associated with the absorptive and the radiative losses in a resonant cavity that obeys the coupled-mode theory [39, 40]. Specifically, the response state of phase-jump is determined by the inequality between absorptive and radiative quality factors (i.e., </w:t>
      </w:r>
      <w:r w:rsidR="00281BD2" w:rsidRPr="00120B6D">
        <w:rPr>
          <w:rFonts w:cs="Helvetica"/>
          <w:i/>
          <w:color w:val="000000" w:themeColor="text1"/>
        </w:rPr>
        <w:t>Q</w:t>
      </w:r>
      <w:r w:rsidR="00281BD2" w:rsidRPr="00120B6D">
        <w:rPr>
          <w:rFonts w:cs="Helvetica"/>
          <w:color w:val="000000" w:themeColor="text1"/>
          <w:vertAlign w:val="subscript"/>
        </w:rPr>
        <w:t>a</w:t>
      </w:r>
      <w:r w:rsidR="00281BD2" w:rsidRPr="00120B6D">
        <w:rPr>
          <w:rFonts w:cs="Helvetica"/>
          <w:color w:val="000000" w:themeColor="text1"/>
        </w:rPr>
        <w:t xml:space="preserve"> and</w:t>
      </w:r>
      <w:r w:rsidR="00281BD2" w:rsidRPr="00120B6D">
        <w:rPr>
          <w:rFonts w:cs="Helvetica"/>
          <w:i/>
          <w:color w:val="000000" w:themeColor="text1"/>
        </w:rPr>
        <w:t xml:space="preserve"> Q</w:t>
      </w:r>
      <w:r w:rsidR="00281BD2" w:rsidRPr="00120B6D">
        <w:rPr>
          <w:rFonts w:cs="Helvetica"/>
          <w:color w:val="000000" w:themeColor="text1"/>
          <w:vertAlign w:val="subscript"/>
        </w:rPr>
        <w:t>r</w:t>
      </w:r>
      <w:r w:rsidR="00281BD2" w:rsidRPr="00120B6D">
        <w:rPr>
          <w:rFonts w:cs="Helvetica"/>
          <w:color w:val="000000" w:themeColor="text1"/>
        </w:rPr>
        <w:t xml:space="preserve">, </w:t>
      </w:r>
      <w:r w:rsidR="00281BD2" w:rsidRPr="00120B6D">
        <w:rPr>
          <w:rFonts w:cs="Helvetica"/>
          <w:i/>
          <w:color w:val="000000" w:themeColor="text1"/>
        </w:rPr>
        <w:t>Q</w:t>
      </w:r>
      <w:r w:rsidR="00281BD2" w:rsidRPr="00120B6D">
        <w:rPr>
          <w:rFonts w:cs="Helvetica"/>
          <w:color w:val="000000" w:themeColor="text1"/>
          <w:vertAlign w:val="subscript"/>
        </w:rPr>
        <w:t>a</w:t>
      </w:r>
      <w:r w:rsidR="00281BD2" w:rsidRPr="00120B6D">
        <w:rPr>
          <w:rFonts w:cs="Helvetica"/>
          <w:color w:val="000000" w:themeColor="text1"/>
        </w:rPr>
        <w:t xml:space="preserve"> is directly proportional to the coupling gap</w:t>
      </w:r>
      <w:r w:rsidR="00281BD2" w:rsidRPr="00120B6D">
        <w:rPr>
          <w:rFonts w:cs="Helvetica"/>
          <w:i/>
          <w:color w:val="000000" w:themeColor="text1"/>
        </w:rPr>
        <w:t xml:space="preserve"> g </w:t>
      </w:r>
      <w:r w:rsidR="00281BD2" w:rsidRPr="00120B6D">
        <w:rPr>
          <w:rFonts w:cs="Helvetica"/>
          <w:color w:val="000000" w:themeColor="text1"/>
        </w:rPr>
        <w:t xml:space="preserve">and </w:t>
      </w:r>
      <w:r w:rsidR="00281BD2" w:rsidRPr="00120B6D">
        <w:rPr>
          <w:rFonts w:cs="Helvetica"/>
          <w:i/>
          <w:color w:val="000000" w:themeColor="text1"/>
        </w:rPr>
        <w:t>Q</w:t>
      </w:r>
      <w:r w:rsidR="00281BD2" w:rsidRPr="00120B6D">
        <w:rPr>
          <w:rFonts w:cs="Helvetica"/>
          <w:color w:val="000000" w:themeColor="text1"/>
          <w:vertAlign w:val="subscript"/>
        </w:rPr>
        <w:t>r</w:t>
      </w:r>
      <w:r w:rsidR="00281BD2" w:rsidRPr="00120B6D">
        <w:rPr>
          <w:rFonts w:cs="Helvetica"/>
          <w:color w:val="000000" w:themeColor="text1"/>
        </w:rPr>
        <w:t xml:space="preserve"> is inversely proportional to </w:t>
      </w:r>
      <w:r w:rsidR="00281BD2" w:rsidRPr="00120B6D">
        <w:rPr>
          <w:rFonts w:cs="Helvetica"/>
          <w:i/>
          <w:color w:val="000000" w:themeColor="text1"/>
        </w:rPr>
        <w:t>g</w:t>
      </w:r>
      <w:r w:rsidR="00281BD2" w:rsidRPr="00120B6D">
        <w:rPr>
          <w:rFonts w:cs="Helvetica"/>
          <w:color w:val="000000" w:themeColor="text1"/>
        </w:rPr>
        <w:t xml:space="preserve"> [32</w:t>
      </w:r>
      <w:r w:rsidR="00281BD2" w:rsidRPr="00120B6D">
        <w:rPr>
          <w:rFonts w:cs="Helvetica"/>
          <w:color w:val="000000" w:themeColor="text1"/>
        </w:rPr>
        <w:t>，</w:t>
      </w:r>
      <w:r w:rsidR="00281BD2" w:rsidRPr="00120B6D">
        <w:rPr>
          <w:rFonts w:cs="Helvetica"/>
          <w:color w:val="000000" w:themeColor="text1"/>
        </w:rPr>
        <w:t xml:space="preserve">38]). </w:t>
      </w:r>
      <w:r w:rsidR="00281BD2" w:rsidRPr="00120B6D">
        <w:rPr>
          <w:rFonts w:cs="Helvetica"/>
          <w:i/>
          <w:color w:val="000000" w:themeColor="text1"/>
        </w:rPr>
        <w:t>R</w:t>
      </w:r>
      <w:r w:rsidR="00281BD2" w:rsidRPr="00120B6D">
        <w:rPr>
          <w:rFonts w:cs="Helvetica"/>
          <w:color w:val="000000" w:themeColor="text1"/>
        </w:rPr>
        <w:t xml:space="preserve"> = 0 occurs at the condition of </w:t>
      </w:r>
      <w:r w:rsidR="00281BD2" w:rsidRPr="00120B6D">
        <w:rPr>
          <w:rFonts w:cs="Helvetica"/>
          <w:i/>
          <w:color w:val="000000" w:themeColor="text1"/>
        </w:rPr>
        <w:t>Q</w:t>
      </w:r>
      <w:r w:rsidR="00281BD2" w:rsidRPr="00120B6D">
        <w:rPr>
          <w:rFonts w:cs="Helvetica"/>
          <w:color w:val="000000" w:themeColor="text1"/>
          <w:vertAlign w:val="subscript"/>
        </w:rPr>
        <w:t>a</w:t>
      </w:r>
      <w:r w:rsidR="00281BD2" w:rsidRPr="00120B6D">
        <w:rPr>
          <w:rFonts w:cs="Helvetica"/>
          <w:color w:val="000000" w:themeColor="text1"/>
        </w:rPr>
        <w:t xml:space="preserve"> = </w:t>
      </w:r>
      <w:r w:rsidR="00281BD2" w:rsidRPr="00120B6D">
        <w:rPr>
          <w:rFonts w:cs="Helvetica"/>
          <w:i/>
          <w:color w:val="000000" w:themeColor="text1"/>
        </w:rPr>
        <w:t>Q</w:t>
      </w:r>
      <w:r w:rsidR="00281BD2" w:rsidRPr="00120B6D">
        <w:rPr>
          <w:rFonts w:cs="Helvetica"/>
          <w:color w:val="000000" w:themeColor="text1"/>
          <w:vertAlign w:val="subscript"/>
        </w:rPr>
        <w:t>r</w:t>
      </w:r>
      <w:r w:rsidR="00281BD2" w:rsidRPr="00120B6D">
        <w:rPr>
          <w:rFonts w:cs="Helvetica"/>
          <w:color w:val="000000" w:themeColor="text1"/>
        </w:rPr>
        <w:t xml:space="preserve"> (for a certain coupling gap), and the phase spectrum sweeping across the resonance frequency between the overdamped (where the phase span variation is less than π) and the underdamped regime (where the phase span remains constant at 2π) if any of these two quality factors deviates from the equality condition [40]. This is the reason for the appearing of the phase-jump transition phenomenon. </w:t>
      </w:r>
      <w:r w:rsidRPr="00946904">
        <w:rPr>
          <w:color w:val="000000" w:themeColor="text1"/>
          <w:w w:val="108"/>
          <w:lang w:val="en-GB"/>
        </w:rPr>
        <w:t>Therefore, these two unique phase change characteristics can be used to identify the resonance state of the excited surface mode. Figure 3a</w:t>
      </w:r>
      <w:r w:rsidRPr="00D81099">
        <w:rPr>
          <w:w w:val="108"/>
          <w:lang w:val="en-GB"/>
        </w:rPr>
        <w:t xml:space="preserve"> and 3b also show that the variation trend of the experimental reflectivity spectra and phase change spectra with</w:t>
      </w:r>
      <w:r w:rsidRPr="00D81099">
        <w:rPr>
          <w:rFonts w:hint="eastAsia"/>
          <w:w w:val="108"/>
          <w:lang w:val="en-GB"/>
        </w:rPr>
        <w:t xml:space="preserve"> </w:t>
      </w:r>
      <w:r w:rsidRPr="00D81099">
        <w:rPr>
          <w:w w:val="108"/>
          <w:lang w:val="en-GB"/>
        </w:rPr>
        <w:t>different gaps are in good agreement with the simulated results (without consideration of the experim</w:t>
      </w:r>
      <w:r w:rsidRPr="00D1567E">
        <w:rPr>
          <w:w w:val="108"/>
          <w:lang w:val="en-GB"/>
        </w:rPr>
        <w:t>ental damping mechanisms).</w:t>
      </w:r>
      <w:r w:rsidRPr="00D1567E">
        <w:rPr>
          <w:rStyle w:val="RSCB02ArticleTextChar"/>
          <w:rFonts w:ascii="Times New Roman" w:hAnsi="Times New Roman"/>
          <w:sz w:val="24"/>
          <w:szCs w:val="24"/>
        </w:rPr>
        <w:t xml:space="preserve"> </w:t>
      </w:r>
      <w:r w:rsidRPr="00D85ACE">
        <w:t>The main difference between the experiments and simulations lies in the full width at half maximum (FWHM) of the reflectivity spectra. The primary reasons are the increase in absorption losses caused by the formation of hot spots at the structural</w:t>
      </w:r>
      <w:r w:rsidRPr="00D62403">
        <w:t xml:space="preserve"> </w:t>
      </w:r>
      <w:r w:rsidRPr="00D85ACE">
        <w:t xml:space="preserve">imperfections in the fabricated metasurfaces and diffraction effects resulting from the scattering of the spoof SPP modes at the edges of the SPSs. Furthermore, we found that the phase change regions occur only at the dips of the reflectivity spectra. To demonstrate this effect more clearly, the absolute gradient of the phase change, i.e., </w:t>
      </w:r>
      <w:r w:rsidR="00860F66" w:rsidRPr="00860F66">
        <w:rPr>
          <w:position w:val="-12"/>
        </w:rPr>
        <w:object w:dxaOrig="1420" w:dyaOrig="340" w14:anchorId="74BFD9CF">
          <v:shape id="_x0000_i1030" type="#_x0000_t75" style="width:1in;height:18.5pt" o:ole="">
            <v:imagedata r:id="rId27" o:title=""/>
          </v:shape>
          <o:OLEObject Type="Embed" ProgID="Equation.DSMT4" ShapeID="_x0000_i1030" DrawAspect="Content" ObjectID="_1652552404" r:id="rId28"/>
        </w:object>
      </w:r>
      <w:r w:rsidRPr="00D85ACE">
        <w:t xml:space="preserve">, was calculated as shown in Figure </w:t>
      </w:r>
      <w:r w:rsidRPr="00D85ACE">
        <w:lastRenderedPageBreak/>
        <w:t>3c. Clearly, all of the</w:t>
      </w:r>
      <w:r w:rsidR="00860F66" w:rsidRPr="00860F66">
        <w:rPr>
          <w:position w:val="-10"/>
        </w:rPr>
        <w:object w:dxaOrig="360" w:dyaOrig="279" w14:anchorId="7F13D680">
          <v:shape id="_x0000_i1031" type="#_x0000_t75" style="width:18.5pt;height:13.5pt" o:ole="">
            <v:imagedata r:id="rId29" o:title=""/>
          </v:shape>
          <o:OLEObject Type="Embed" ProgID="Equation.DSMT4" ShapeID="_x0000_i1031" DrawAspect="Content" ObjectID="_1652552405" r:id="rId30"/>
        </w:object>
      </w:r>
      <w:r w:rsidRPr="00D85ACE">
        <w:t xml:space="preserve">spectra show sharper peaks than those of their corresponding reflectivity dips. (Note that the simulated phase spectra were multiplied by a modulation factor of 0.1 to account for the experimental damping mechanisms) Specifically, the phase-based Q-factor of 43.4 is much larger than its amplitude-based counterpart of 10.5 for </w:t>
      </w:r>
      <w:r w:rsidRPr="006A0994">
        <w:rPr>
          <w:i/>
        </w:rPr>
        <w:t>g</w:t>
      </w:r>
      <w:r w:rsidRPr="00D85ACE">
        <w:t xml:space="preserve"> = 40 μm (Q-factor is quality factor for the characterization of the resonance properties of SSPPs, defined as the ratio of the resonant frequency to the FWHM</w:t>
      </w:r>
      <w:r w:rsidR="00CA64AC">
        <w:t xml:space="preserve"> [</w:t>
      </w:r>
      <w:r w:rsidR="000B7C99">
        <w:t>41</w:t>
      </w:r>
      <w:r w:rsidR="00CA64AC" w:rsidRPr="00CA64AC">
        <w:t>]</w:t>
      </w:r>
      <w:r w:rsidRPr="00D85ACE">
        <w:t>), imparting to the phase response the capability of higher resolution in spectral characterization. In addition, it should be noted that the variation trend of the FWHM in</w:t>
      </w:r>
      <w:r w:rsidRPr="006A0994">
        <w:rPr>
          <w:position w:val="-8"/>
        </w:rPr>
        <w:object w:dxaOrig="300" w:dyaOrig="240" w14:anchorId="3718F9E4">
          <v:shape id="_x0000_i1032" type="#_x0000_t75" style="width:16pt;height:12.5pt" o:ole="">
            <v:imagedata r:id="rId31" o:title=""/>
          </v:shape>
          <o:OLEObject Type="Embed" ProgID="Equation.DSMT4" ShapeID="_x0000_i1032" DrawAspect="Content" ObjectID="_1652552406" r:id="rId32"/>
        </w:object>
      </w:r>
      <w:r w:rsidRPr="00D85ACE">
        <w:t>is different from that of the reflectivity spectra (which its FWHM broadened by radiative damping of SPPs that couple back to the prism with the diminution of the gap, as shown in Figure 3a). The gradient of the phase change is irrelevant to the width of the reflectivity spectra but defined by a certain parameter (such as the coupling gap) that reduces the minimum to zero, indicating that the</w:t>
      </w:r>
      <w:r w:rsidRPr="006A0994">
        <w:rPr>
          <w:position w:val="-8"/>
        </w:rPr>
        <w:object w:dxaOrig="300" w:dyaOrig="240" w14:anchorId="54377060">
          <v:shape id="_x0000_i1033" type="#_x0000_t75" style="width:16pt;height:12.5pt" o:ole="">
            <v:imagedata r:id="rId31" o:title=""/>
          </v:shape>
          <o:OLEObject Type="Embed" ProgID="Equation.DSMT4" ShapeID="_x0000_i1033" DrawAspect="Content" ObjectID="_1652552407" r:id="rId33"/>
        </w:object>
      </w:r>
      <w:r w:rsidRPr="00D85ACE">
        <w:t>spectra can further help to estimate the optimal resonance frequency. These results reveal that phase as an output response should provide new opportunities for high-performance refractive index sensing.</w:t>
      </w:r>
    </w:p>
    <w:p w14:paraId="68493EB9" w14:textId="5B6CB7B2" w:rsidR="00785184" w:rsidRPr="00785184" w:rsidRDefault="00A05C28" w:rsidP="00A95249">
      <w:pPr>
        <w:pStyle w:val="TAMainText"/>
        <w:spacing w:line="240" w:lineRule="exact"/>
        <w:ind w:firstLineChars="150" w:firstLine="315"/>
      </w:pPr>
      <w:r>
        <w:rPr>
          <w:noProof/>
          <w:color w:val="221E1F"/>
          <w:lang w:eastAsia="zh-CN"/>
        </w:rPr>
        <mc:AlternateContent>
          <mc:Choice Requires="wpg">
            <w:drawing>
              <wp:anchor distT="0" distB="0" distL="114300" distR="114300" simplePos="0" relativeHeight="251674624" behindDoc="0" locked="0" layoutInCell="1" allowOverlap="1" wp14:anchorId="669B0DD2" wp14:editId="492672DA">
                <wp:simplePos x="0" y="0"/>
                <wp:positionH relativeFrom="margin">
                  <wp:posOffset>408305</wp:posOffset>
                </wp:positionH>
                <wp:positionV relativeFrom="page">
                  <wp:posOffset>6801060</wp:posOffset>
                </wp:positionV>
                <wp:extent cx="5369560" cy="2041525"/>
                <wp:effectExtent l="0" t="0" r="2540" b="0"/>
                <wp:wrapTopAndBottom/>
                <wp:docPr id="25" name="组合 25"/>
                <wp:cNvGraphicFramePr/>
                <a:graphic xmlns:a="http://schemas.openxmlformats.org/drawingml/2006/main">
                  <a:graphicData uri="http://schemas.microsoft.com/office/word/2010/wordprocessingGroup">
                    <wpg:wgp>
                      <wpg:cNvGrpSpPr/>
                      <wpg:grpSpPr>
                        <a:xfrm>
                          <a:off x="0" y="0"/>
                          <a:ext cx="5369560" cy="2041525"/>
                          <a:chOff x="0" y="0"/>
                          <a:chExt cx="5369758" cy="2042160"/>
                        </a:xfrm>
                      </wpg:grpSpPr>
                      <pic:pic xmlns:pic="http://schemas.openxmlformats.org/drawingml/2006/picture">
                        <pic:nvPicPr>
                          <pic:cNvPr id="26" name="图片 26"/>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11871"/>
                            <a:ext cx="2555875" cy="1897380"/>
                          </a:xfrm>
                          <a:prstGeom prst="rect">
                            <a:avLst/>
                          </a:prstGeom>
                        </pic:spPr>
                      </pic:pic>
                      <pic:pic xmlns:pic="http://schemas.openxmlformats.org/drawingml/2006/picture">
                        <pic:nvPicPr>
                          <pic:cNvPr id="27" name="图片 27"/>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2850078" y="0"/>
                            <a:ext cx="2519680" cy="2042160"/>
                          </a:xfrm>
                          <a:prstGeom prst="rect">
                            <a:avLst/>
                          </a:prstGeom>
                        </pic:spPr>
                      </pic:pic>
                    </wpg:wgp>
                  </a:graphicData>
                </a:graphic>
              </wp:anchor>
            </w:drawing>
          </mc:Choice>
          <mc:Fallback>
            <w:pict>
              <v:group w14:anchorId="4E70C73B" id="组合 25" o:spid="_x0000_s1026" style="position:absolute;left:0;text-align:left;margin-left:32.15pt;margin-top:535.5pt;width:422.8pt;height:160.75pt;z-index:251674624;mso-position-horizontal-relative:margin;mso-position-vertical-relative:page" coordsize="53697,20421"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">
                <v:shape id="图片 26" o:spid="_x0000_s1027" type="#_x0000_t75" style="position:absolute;top:118;width:25558;height:189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2EqZPEAAAA2wAAAA8AAABkcnMvZG93bnJldi54bWxEj1FLw0AQhN8F/8OxQt/sxUJqjb0WEQuC&#10;VDH2B2xzay40txeylyb+e68g+DjMzDfMejv5Vp2plyawgbt5Boq4Crbh2sDha3e7AiUR2WIbmAz8&#10;kMB2c321xsKGkT/pXMZaJQhLgQZcjF2htVSOPMo8dMTJ+w69x5hkX2vb45jgvtWLLFtqjw2nBYcd&#10;PTuqTuXgDbznw/iR74eXUt7uj/nq9OBErDGzm+npEVSkKf6H/9qv1sBiCZcv6Qfoz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2EqZPEAAAA2wAAAA8AAAAAAAAAAAAAAAAA&#10;nwIAAGRycy9kb3ducmV2LnhtbFBLBQYAAAAABAAEAPcAAACQAwAAAAA=&#10;">
                  <v:imagedata r:id="rId36" o:title=""/>
                  <v:path arrowok="t"/>
                </v:shape>
                <v:shape id="图片 27" o:spid="_x0000_s1028" type="#_x0000_t75" style="position:absolute;left:28500;width:25197;height:204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MRVjDAAAA2wAAAA8AAABkcnMvZG93bnJldi54bWxEj9FqAjEURN8F/yFcoS9Ss1rQujWKCIoP&#10;RdrVD7hsrrtLNzdhk7rx702h4OMwM2eY1SaaVtyo841lBdNJBoK4tLrhSsHlvH99B+EDssbWMim4&#10;k4fNejhYYa5tz990K0IlEoR9jgrqEFwupS9rMugn1hEn72o7gyHJrpK6wz7BTStnWTaXBhtOCzU6&#10;2tVU/hS/RsH4k5dvfXSuksuvafT9ye4PY6VeRnH7ASJQDM/wf/uoFcwW8Pcl/QC5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cxFWMMAAADbAAAADwAAAAAAAAAAAAAAAACf&#10;AgAAZHJzL2Rvd25yZXYueG1sUEsFBgAAAAAEAAQA9wAAAI8DAAAAAA==&#10;">
                  <v:imagedata r:id="rId37" o:title=""/>
                  <v:path arrowok="t"/>
                </v:shape>
                <w10:wrap type="topAndBottom" anchorx="margin" anchory="page"/>
              </v:group>
            </w:pict>
          </mc:Fallback>
        </mc:AlternateContent>
      </w:r>
      <w:r w:rsidR="00E625D4">
        <w:rPr>
          <w:noProof/>
          <w:color w:val="221E1F"/>
          <w:lang w:eastAsia="zh-CN"/>
        </w:rPr>
        <mc:AlternateContent>
          <mc:Choice Requires="wps">
            <w:drawing>
              <wp:anchor distT="0" distB="0" distL="114300" distR="114300" simplePos="0" relativeHeight="251675648" behindDoc="0" locked="0" layoutInCell="1" allowOverlap="1" wp14:anchorId="1C5F7255" wp14:editId="25E97968">
                <wp:simplePos x="0" y="0"/>
                <wp:positionH relativeFrom="margin">
                  <wp:align>right</wp:align>
                </wp:positionH>
                <wp:positionV relativeFrom="page">
                  <wp:posOffset>8865235</wp:posOffset>
                </wp:positionV>
                <wp:extent cx="6182360" cy="812800"/>
                <wp:effectExtent l="0" t="0" r="8890" b="6350"/>
                <wp:wrapTopAndBottom/>
                <wp:docPr id="28" name="文本框 28"/>
                <wp:cNvGraphicFramePr/>
                <a:graphic xmlns:a="http://schemas.openxmlformats.org/drawingml/2006/main">
                  <a:graphicData uri="http://schemas.microsoft.com/office/word/2010/wordprocessingShape">
                    <wps:wsp>
                      <wps:cNvSpPr txBox="1"/>
                      <wps:spPr>
                        <a:xfrm>
                          <a:off x="0" y="0"/>
                          <a:ext cx="6182360" cy="812800"/>
                        </a:xfrm>
                        <a:prstGeom prst="rect">
                          <a:avLst/>
                        </a:prstGeom>
                        <a:solidFill>
                          <a:prstClr val="white"/>
                        </a:solidFill>
                        <a:ln>
                          <a:noFill/>
                        </a:ln>
                        <a:effectLst/>
                      </wps:spPr>
                      <wps:txbx>
                        <w:txbxContent>
                          <w:p w14:paraId="10C65E9B" w14:textId="5DD6DC58" w:rsidR="00D414D7" w:rsidRPr="00D414D7" w:rsidRDefault="00D414D7" w:rsidP="00D3276F">
                            <w:pPr>
                              <w:pStyle w:val="VAFigureCaption"/>
                              <w:rPr>
                                <w:color w:val="000000" w:themeColor="text1"/>
                              </w:rPr>
                            </w:pPr>
                            <w:r w:rsidRPr="00D414D7">
                              <w:t xml:space="preserve">Figure 4. Parametric plot of experimental complex reflective coefficient </w:t>
                            </w:r>
                            <w:r w:rsidRPr="00D414D7">
                              <w:rPr>
                                <w:i/>
                              </w:rPr>
                              <w:t>r</w:t>
                            </w:r>
                            <w:r w:rsidRPr="00D414D7">
                              <w:rPr>
                                <w:vertAlign w:val="subscript"/>
                              </w:rPr>
                              <w:t>pnm</w:t>
                            </w:r>
                            <w:r w:rsidRPr="00D414D7">
                              <w:t>/</w:t>
                            </w:r>
                            <w:r w:rsidRPr="00D414D7">
                              <w:rPr>
                                <w:i/>
                              </w:rPr>
                              <w:t>r</w:t>
                            </w:r>
                            <w:r w:rsidRPr="00D414D7">
                              <w:rPr>
                                <w:vertAlign w:val="subscript"/>
                              </w:rPr>
                              <w:t>pn</w:t>
                            </w:r>
                            <w:r w:rsidRPr="00D414D7">
                              <w:t xml:space="preserve"> at SPR for various coupling gaps. </w:t>
                            </w:r>
                            <w:r>
                              <w:t>(</w:t>
                            </w:r>
                            <w:r w:rsidRPr="00D414D7">
                              <w:t>a</w:t>
                            </w:r>
                            <w:r>
                              <w:t>)</w:t>
                            </w:r>
                            <w:r w:rsidRPr="00D414D7">
                              <w:t xml:space="preserve"> 3D plot of the variation of complex reflective coefficient </w:t>
                            </w:r>
                            <w:r w:rsidRPr="00D414D7">
                              <w:rPr>
                                <w:i/>
                              </w:rPr>
                              <w:t>r</w:t>
                            </w:r>
                            <w:r w:rsidRPr="00D414D7">
                              <w:rPr>
                                <w:vertAlign w:val="subscript"/>
                              </w:rPr>
                              <w:t>pnm</w:t>
                            </w:r>
                            <w:r w:rsidRPr="00D414D7">
                              <w:t>/</w:t>
                            </w:r>
                            <w:r w:rsidRPr="00D414D7">
                              <w:rPr>
                                <w:i/>
                              </w:rPr>
                              <w:t>r</w:t>
                            </w:r>
                            <w:r w:rsidRPr="00D414D7">
                              <w:rPr>
                                <w:vertAlign w:val="subscript"/>
                              </w:rPr>
                              <w:t>pn</w:t>
                            </w:r>
                            <w:r w:rsidRPr="00D414D7">
                              <w:t xml:space="preserve"> obtained from experimental results with frequency for </w:t>
                            </w:r>
                            <w:r w:rsidRPr="00D414D7">
                              <w:rPr>
                                <w:i/>
                              </w:rPr>
                              <w:t>g</w:t>
                            </w:r>
                            <w:r w:rsidRPr="00D414D7">
                              <w:t xml:space="preserve"> = 40 μm and </w:t>
                            </w:r>
                            <w:r>
                              <w:t>(</w:t>
                            </w:r>
                            <w:r w:rsidRPr="00D414D7">
                              <w:t>b</w:t>
                            </w:r>
                            <w:r>
                              <w:t>)</w:t>
                            </w:r>
                            <w:r w:rsidRPr="00D414D7">
                              <w:t xml:space="preserve"> variation of complex reflective coefficients </w:t>
                            </w:r>
                            <w:r w:rsidRPr="00D414D7">
                              <w:rPr>
                                <w:i/>
                              </w:rPr>
                              <w:t>r</w:t>
                            </w:r>
                            <w:r w:rsidRPr="00D414D7">
                              <w:rPr>
                                <w:vertAlign w:val="subscript"/>
                              </w:rPr>
                              <w:t>pnm</w:t>
                            </w:r>
                            <w:r w:rsidRPr="00D414D7">
                              <w:t>/</w:t>
                            </w:r>
                            <w:r w:rsidRPr="00D414D7">
                              <w:rPr>
                                <w:i/>
                              </w:rPr>
                              <w:t>r</w:t>
                            </w:r>
                            <w:r w:rsidRPr="00D414D7">
                              <w:rPr>
                                <w:vertAlign w:val="subscript"/>
                              </w:rPr>
                              <w:t>pn</w:t>
                            </w:r>
                            <w:r w:rsidRPr="00D414D7">
                              <w:t xml:space="preserve"> against frequency change from 0.55 THz to 0.9 THz for different gaps on a complex plane. The solid lines calculated from the experimental data, and the dashed lines represent the simulated resul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C5F7255" id="文本框 28" o:spid="_x0000_s1030" type="#_x0000_t202" style="position:absolute;left:0;text-align:left;margin-left:435.6pt;margin-top:698.05pt;width:486.8pt;height:64pt;z-index:251675648;visibility:visible;mso-wrap-style:square;mso-width-percent:0;mso-wrap-distance-left:9pt;mso-wrap-distance-top:0;mso-wrap-distance-right:9pt;mso-wrap-distance-bottom:0;mso-position-horizontal:right;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" stroked="f">
                <v:textbox style="mso-fit-shape-to-text:t" inset="0,0,0,0">
                  <w:txbxContent>
                    <w:p w14:paraId="10C65E9B" w14:textId="5DD6DC58" w:rsidR="00D414D7" w:rsidRPr="00D414D7" w:rsidRDefault="00D414D7" w:rsidP="00D3276F">
                      <w:pPr>
                        <w:pStyle w:val="VAFigureCaption"/>
                        <w:rPr>
                          <w:color w:val="000000" w:themeColor="text1"/>
                        </w:rPr>
                      </w:pPr>
                      <w:r w:rsidRPr="00D414D7">
                        <w:t xml:space="preserve">Figure 4. Parametric plot of experimental complex reflective coefficient </w:t>
                      </w:r>
                      <w:proofErr w:type="spellStart"/>
                      <w:r w:rsidRPr="00D414D7">
                        <w:rPr>
                          <w:i/>
                        </w:rPr>
                        <w:t>r</w:t>
                      </w:r>
                      <w:r w:rsidRPr="00D414D7">
                        <w:rPr>
                          <w:vertAlign w:val="subscript"/>
                        </w:rPr>
                        <w:t>pnm</w:t>
                      </w:r>
                      <w:proofErr w:type="spellEnd"/>
                      <w:r w:rsidRPr="00D414D7">
                        <w:t>/</w:t>
                      </w:r>
                      <w:proofErr w:type="spellStart"/>
                      <w:r w:rsidRPr="00D414D7">
                        <w:rPr>
                          <w:i/>
                        </w:rPr>
                        <w:t>r</w:t>
                      </w:r>
                      <w:r w:rsidRPr="00D414D7">
                        <w:rPr>
                          <w:vertAlign w:val="subscript"/>
                        </w:rPr>
                        <w:t>pn</w:t>
                      </w:r>
                      <w:proofErr w:type="spellEnd"/>
                      <w:r w:rsidRPr="00D414D7">
                        <w:t xml:space="preserve"> at SPR for various coupling gaps. </w:t>
                      </w:r>
                      <w:r>
                        <w:t>(</w:t>
                      </w:r>
                      <w:r w:rsidRPr="00D414D7">
                        <w:t>a</w:t>
                      </w:r>
                      <w:r>
                        <w:t>)</w:t>
                      </w:r>
                      <w:r w:rsidRPr="00D414D7">
                        <w:t xml:space="preserve"> 3D plot of the variation of complex reflective coefficient </w:t>
                      </w:r>
                      <w:proofErr w:type="spellStart"/>
                      <w:r w:rsidRPr="00D414D7">
                        <w:rPr>
                          <w:i/>
                        </w:rPr>
                        <w:t>r</w:t>
                      </w:r>
                      <w:r w:rsidRPr="00D414D7">
                        <w:rPr>
                          <w:vertAlign w:val="subscript"/>
                        </w:rPr>
                        <w:t>pnm</w:t>
                      </w:r>
                      <w:proofErr w:type="spellEnd"/>
                      <w:r w:rsidRPr="00D414D7">
                        <w:t>/</w:t>
                      </w:r>
                      <w:proofErr w:type="spellStart"/>
                      <w:r w:rsidRPr="00D414D7">
                        <w:rPr>
                          <w:i/>
                        </w:rPr>
                        <w:t>r</w:t>
                      </w:r>
                      <w:r w:rsidRPr="00D414D7">
                        <w:rPr>
                          <w:vertAlign w:val="subscript"/>
                        </w:rPr>
                        <w:t>pn</w:t>
                      </w:r>
                      <w:proofErr w:type="spellEnd"/>
                      <w:r w:rsidRPr="00D414D7">
                        <w:t xml:space="preserve"> obtained from experimental results with frequency for </w:t>
                      </w:r>
                      <w:r w:rsidRPr="00D414D7">
                        <w:rPr>
                          <w:i/>
                        </w:rPr>
                        <w:t>g</w:t>
                      </w:r>
                      <w:r w:rsidRPr="00D414D7">
                        <w:t xml:space="preserve"> = 40 </w:t>
                      </w:r>
                      <w:proofErr w:type="spellStart"/>
                      <w:r w:rsidRPr="00D414D7">
                        <w:t>μm</w:t>
                      </w:r>
                      <w:proofErr w:type="spellEnd"/>
                      <w:r w:rsidRPr="00D414D7">
                        <w:t xml:space="preserve"> and </w:t>
                      </w:r>
                      <w:r>
                        <w:t>(</w:t>
                      </w:r>
                      <w:r w:rsidRPr="00D414D7">
                        <w:t>b</w:t>
                      </w:r>
                      <w:r>
                        <w:t>)</w:t>
                      </w:r>
                      <w:r w:rsidRPr="00D414D7">
                        <w:t xml:space="preserve"> variation of complex reflective coefficients </w:t>
                      </w:r>
                      <w:proofErr w:type="spellStart"/>
                      <w:r w:rsidRPr="00D414D7">
                        <w:rPr>
                          <w:i/>
                        </w:rPr>
                        <w:t>r</w:t>
                      </w:r>
                      <w:r w:rsidRPr="00D414D7">
                        <w:rPr>
                          <w:vertAlign w:val="subscript"/>
                        </w:rPr>
                        <w:t>pnm</w:t>
                      </w:r>
                      <w:proofErr w:type="spellEnd"/>
                      <w:r w:rsidRPr="00D414D7">
                        <w:t>/</w:t>
                      </w:r>
                      <w:proofErr w:type="spellStart"/>
                      <w:r w:rsidRPr="00D414D7">
                        <w:rPr>
                          <w:i/>
                        </w:rPr>
                        <w:t>r</w:t>
                      </w:r>
                      <w:r w:rsidRPr="00D414D7">
                        <w:rPr>
                          <w:vertAlign w:val="subscript"/>
                        </w:rPr>
                        <w:t>pn</w:t>
                      </w:r>
                      <w:proofErr w:type="spellEnd"/>
                      <w:r w:rsidRPr="00D414D7">
                        <w:t xml:space="preserve"> against frequency change from 0.55 THz to 0.9 THz for different gaps on a complex plane. The solid lines calculated from the experimental data, and the dashed lines represent the simulated results.</w:t>
                      </w:r>
                    </w:p>
                  </w:txbxContent>
                </v:textbox>
                <w10:wrap type="topAndBottom" anchorx="margin" anchory="page"/>
              </v:shape>
            </w:pict>
          </mc:Fallback>
        </mc:AlternateContent>
      </w:r>
      <w:r w:rsidR="00785184" w:rsidRPr="00785184">
        <w:t>To explain these phase-jump response patterns, we also show the parametric plot of the experim</w:t>
      </w:r>
      <w:r w:rsidR="00785184" w:rsidRPr="00785184">
        <w:rPr>
          <w:color w:val="000000" w:themeColor="text1"/>
        </w:rPr>
        <w:t xml:space="preserve">ental complex reflective coefficient </w:t>
      </w:r>
      <w:r w:rsidR="00785184" w:rsidRPr="00785184">
        <w:rPr>
          <w:i/>
          <w:color w:val="000000" w:themeColor="text1"/>
        </w:rPr>
        <w:t>r</w:t>
      </w:r>
      <w:r w:rsidR="00785184" w:rsidRPr="00785184">
        <w:rPr>
          <w:color w:val="000000" w:themeColor="text1"/>
          <w:vertAlign w:val="subscript"/>
        </w:rPr>
        <w:t>pnm</w:t>
      </w:r>
      <w:r w:rsidR="00785184" w:rsidRPr="00785184">
        <w:rPr>
          <w:color w:val="000000" w:themeColor="text1"/>
        </w:rPr>
        <w:t>/</w:t>
      </w:r>
      <w:r w:rsidR="00785184" w:rsidRPr="00785184">
        <w:rPr>
          <w:i/>
          <w:color w:val="000000" w:themeColor="text1"/>
        </w:rPr>
        <w:t>r</w:t>
      </w:r>
      <w:r w:rsidR="00785184" w:rsidRPr="00785184">
        <w:rPr>
          <w:color w:val="000000" w:themeColor="text1"/>
          <w:vertAlign w:val="subscript"/>
        </w:rPr>
        <w:t>pn</w:t>
      </w:r>
      <w:r w:rsidR="00785184" w:rsidRPr="00785184">
        <w:rPr>
          <w:color w:val="000000" w:themeColor="text1"/>
        </w:rPr>
        <w:t xml:space="preserve"> at SPR for different coupling gaps in Figure 4. Note t</w:t>
      </w:r>
      <w:r w:rsidR="00785184" w:rsidRPr="00785184">
        <w:t xml:space="preserve">hat the reflectivity and phase change can also be calculated with the </w:t>
      </w:r>
      <w:r w:rsidR="00785184" w:rsidRPr="00785184">
        <w:rPr>
          <w:lang w:val="en-GB"/>
        </w:rPr>
        <w:t>Fresnel multilayer reflection theory for electromag</w:t>
      </w:r>
      <w:r w:rsidR="00785184" w:rsidRPr="00785184">
        <w:rPr>
          <w:color w:val="000000" w:themeColor="text1"/>
          <w:lang w:val="en-GB"/>
        </w:rPr>
        <w:t>netic propagation through multilayer media</w:t>
      </w:r>
      <w:r w:rsidR="00CA64AC">
        <w:rPr>
          <w:color w:val="000000" w:themeColor="text1"/>
          <w:lang w:val="en-GB"/>
        </w:rPr>
        <w:t xml:space="preserve"> [</w:t>
      </w:r>
      <w:r w:rsidR="000B7C99">
        <w:rPr>
          <w:color w:val="000000" w:themeColor="text1"/>
        </w:rPr>
        <w:t>42</w:t>
      </w:r>
      <w:r w:rsidR="00CA64AC" w:rsidRPr="00CA64AC">
        <w:rPr>
          <w:color w:val="000000" w:themeColor="text1"/>
        </w:rPr>
        <w:t>]</w:t>
      </w:r>
      <w:r w:rsidR="00785184" w:rsidRPr="00785184">
        <w:rPr>
          <w:color w:val="000000" w:themeColor="text1"/>
          <w:lang w:val="en-GB"/>
        </w:rPr>
        <w:t xml:space="preserve"> (i.e., </w:t>
      </w:r>
      <w:r w:rsidR="00785184" w:rsidRPr="00785184">
        <w:rPr>
          <w:color w:val="000000" w:themeColor="text1"/>
          <w:lang w:val="en-GB"/>
        </w:rPr>
        <w:lastRenderedPageBreak/>
        <w:t>prism/nitrogen/</w:t>
      </w:r>
      <w:r w:rsidR="00785184" w:rsidRPr="00785184">
        <w:rPr>
          <w:color w:val="000000" w:themeColor="text1"/>
        </w:rPr>
        <w:t>metasurface</w:t>
      </w:r>
      <w:r w:rsidR="00785184" w:rsidRPr="00785184">
        <w:rPr>
          <w:color w:val="000000" w:themeColor="text1"/>
          <w:lang w:val="en-GB"/>
        </w:rPr>
        <w:t xml:space="preserve">, </w:t>
      </w:r>
      <w:r w:rsidR="00785184" w:rsidRPr="00785184">
        <w:rPr>
          <w:color w:val="000000" w:themeColor="text1"/>
        </w:rPr>
        <w:t xml:space="preserve">see </w:t>
      </w:r>
      <w:r w:rsidR="00785184" w:rsidRPr="00785184">
        <w:rPr>
          <w:color w:val="000000" w:themeColor="text1"/>
          <w:lang w:val="en-GB"/>
        </w:rPr>
        <w:t xml:space="preserve">Section </w:t>
      </w:r>
      <w:r w:rsidR="00785184" w:rsidRPr="00785184">
        <w:rPr>
          <w:color w:val="000000" w:themeColor="text1"/>
        </w:rPr>
        <w:t>S5</w:t>
      </w:r>
      <w:r w:rsidR="00785184" w:rsidRPr="00785184">
        <w:rPr>
          <w:color w:val="000000" w:themeColor="text1"/>
          <w:lang w:val="en-GB"/>
        </w:rPr>
        <w:t xml:space="preserve">). The ratio of obtained electrical field </w:t>
      </w:r>
      <w:r w:rsidR="00860F66" w:rsidRPr="00860F66">
        <w:rPr>
          <w:color w:val="000000" w:themeColor="text1"/>
          <w:position w:val="-10"/>
          <w:lang w:val="en-GB"/>
        </w:rPr>
        <w:object w:dxaOrig="1920" w:dyaOrig="300" w14:anchorId="38CDA518">
          <v:shape id="_x0000_i1034" type="#_x0000_t75" style="width:95.5pt;height:15pt" o:ole="">
            <v:imagedata r:id="rId38" o:title=""/>
          </v:shape>
          <o:OLEObject Type="Embed" ProgID="Equation.DSMT4" ShapeID="_x0000_i1034" DrawAspect="Content" ObjectID="_1652552408" r:id="rId39"/>
        </w:object>
      </w:r>
      <w:r w:rsidR="00785184" w:rsidRPr="00785184">
        <w:rPr>
          <w:rFonts w:eastAsia="黑体"/>
          <w:color w:val="000000" w:themeColor="text1"/>
          <w:w w:val="108"/>
          <w:lang w:val="en-GB"/>
        </w:rPr>
        <w:t>correspond to the ratio of complex reflective coefficient</w:t>
      </w:r>
      <w:r w:rsidR="00327F63" w:rsidRPr="00327F63">
        <w:rPr>
          <w:i/>
          <w:color w:val="000000" w:themeColor="text1"/>
        </w:rPr>
        <w:t xml:space="preserve"> </w:t>
      </w:r>
      <w:r w:rsidR="00327F63" w:rsidRPr="00785184">
        <w:rPr>
          <w:i/>
          <w:color w:val="000000" w:themeColor="text1"/>
        </w:rPr>
        <w:t>r</w:t>
      </w:r>
      <w:r w:rsidR="00327F63" w:rsidRPr="00785184">
        <w:rPr>
          <w:color w:val="000000" w:themeColor="text1"/>
          <w:vertAlign w:val="subscript"/>
        </w:rPr>
        <w:t>pnm</w:t>
      </w:r>
      <w:r w:rsidR="00327F63" w:rsidRPr="00785184">
        <w:rPr>
          <w:color w:val="000000" w:themeColor="text1"/>
        </w:rPr>
        <w:t>/</w:t>
      </w:r>
      <w:r w:rsidR="00327F63" w:rsidRPr="00785184">
        <w:rPr>
          <w:i/>
          <w:color w:val="000000" w:themeColor="text1"/>
        </w:rPr>
        <w:t>r</w:t>
      </w:r>
      <w:r w:rsidR="00327F63" w:rsidRPr="00785184">
        <w:rPr>
          <w:color w:val="000000" w:themeColor="text1"/>
          <w:vertAlign w:val="subscript"/>
        </w:rPr>
        <w:t>pn</w:t>
      </w:r>
      <w:r w:rsidR="00327F63" w:rsidRPr="00785184">
        <w:rPr>
          <w:color w:val="000000" w:themeColor="text1"/>
        </w:rPr>
        <w:t xml:space="preserve"> </w:t>
      </w:r>
      <w:r w:rsidR="00785184" w:rsidRPr="00785184">
        <w:rPr>
          <w:color w:val="000000" w:themeColor="text1"/>
        </w:rPr>
        <w:t xml:space="preserve">i.e., </w:t>
      </w:r>
      <w:r w:rsidR="00860F66" w:rsidRPr="00785184">
        <w:rPr>
          <w:color w:val="000000" w:themeColor="text1"/>
          <w:position w:val="-12"/>
          <w:lang w:val="en-GB"/>
        </w:rPr>
        <w:object w:dxaOrig="2740" w:dyaOrig="320" w14:anchorId="67AB5DFE">
          <v:shape id="_x0000_i1035" type="#_x0000_t75" style="width:135.5pt;height:17.5pt" o:ole="">
            <v:imagedata r:id="rId40" o:title=""/>
          </v:shape>
          <o:OLEObject Type="Embed" ProgID="Equation.DSMT4" ShapeID="_x0000_i1035" DrawAspect="Content" ObjectID="_1652552409" r:id="rId41"/>
        </w:object>
      </w:r>
      <w:r w:rsidR="00785184" w:rsidRPr="00785184">
        <w:rPr>
          <w:rFonts w:eastAsia="黑体"/>
          <w:color w:val="000000" w:themeColor="text1"/>
          <w:w w:val="108"/>
          <w:lang w:val="en-GB"/>
        </w:rPr>
        <w:t>The complex reflective coefficient</w:t>
      </w:r>
      <w:r w:rsidR="00785184" w:rsidRPr="00785184">
        <w:rPr>
          <w:i/>
          <w:color w:val="000000" w:themeColor="text1"/>
        </w:rPr>
        <w:t xml:space="preserve"> r</w:t>
      </w:r>
      <w:r w:rsidR="00785184" w:rsidRPr="00785184">
        <w:rPr>
          <w:color w:val="000000" w:themeColor="text1"/>
          <w:vertAlign w:val="subscript"/>
        </w:rPr>
        <w:t>pnm</w:t>
      </w:r>
      <w:r w:rsidR="00785184" w:rsidRPr="00785184">
        <w:rPr>
          <w:color w:val="000000" w:themeColor="text1"/>
        </w:rPr>
        <w:t>/</w:t>
      </w:r>
      <w:r w:rsidR="00785184" w:rsidRPr="00785184">
        <w:rPr>
          <w:i/>
          <w:color w:val="000000" w:themeColor="text1"/>
        </w:rPr>
        <w:t>r</w:t>
      </w:r>
      <w:r w:rsidR="00785184" w:rsidRPr="00785184">
        <w:rPr>
          <w:color w:val="000000" w:themeColor="text1"/>
          <w:vertAlign w:val="subscript"/>
        </w:rPr>
        <w:t>pn</w:t>
      </w:r>
      <w:r w:rsidR="00785184" w:rsidRPr="00785184">
        <w:rPr>
          <w:rFonts w:eastAsia="黑体"/>
          <w:color w:val="000000" w:themeColor="text1"/>
          <w:w w:val="108"/>
          <w:lang w:val="en-GB"/>
        </w:rPr>
        <w:t xml:space="preserve"> varies along a spiral-shaped curve with increasing frequency</w:t>
      </w:r>
      <w:r w:rsidR="00785184" w:rsidRPr="00785184">
        <w:rPr>
          <w:color w:val="000000" w:themeColor="text1"/>
          <w:lang w:val="en-GB"/>
        </w:rPr>
        <w:t xml:space="preserve"> for </w:t>
      </w:r>
      <w:r w:rsidR="00785184" w:rsidRPr="00785184">
        <w:rPr>
          <w:i/>
          <w:color w:val="000000" w:themeColor="text1"/>
          <w:lang w:val="en-GB"/>
        </w:rPr>
        <w:t>g</w:t>
      </w:r>
      <w:r w:rsidR="00785184" w:rsidRPr="00785184">
        <w:rPr>
          <w:color w:val="000000" w:themeColor="text1"/>
          <w:lang w:val="en-GB"/>
        </w:rPr>
        <w:t xml:space="preserve"> = 40 μm</w:t>
      </w:r>
      <w:r w:rsidR="00785184" w:rsidRPr="00785184">
        <w:rPr>
          <w:rFonts w:eastAsia="黑体"/>
          <w:color w:val="000000" w:themeColor="text1"/>
          <w:w w:val="108"/>
          <w:lang w:val="en-GB"/>
        </w:rPr>
        <w:t>, which is plotted as an example, as shown in Figure 4a. We can see clearly that both real and imaginary part of</w:t>
      </w:r>
      <w:r w:rsidR="00785184" w:rsidRPr="00785184">
        <w:rPr>
          <w:i/>
          <w:color w:val="000000" w:themeColor="text1"/>
        </w:rPr>
        <w:t xml:space="preserve"> r</w:t>
      </w:r>
      <w:r w:rsidR="00785184" w:rsidRPr="00785184">
        <w:rPr>
          <w:color w:val="000000" w:themeColor="text1"/>
          <w:vertAlign w:val="subscript"/>
        </w:rPr>
        <w:t>pnm</w:t>
      </w:r>
      <w:r w:rsidR="00785184" w:rsidRPr="00785184">
        <w:rPr>
          <w:color w:val="000000" w:themeColor="text1"/>
        </w:rPr>
        <w:t>/</w:t>
      </w:r>
      <w:r w:rsidR="00785184" w:rsidRPr="00785184">
        <w:rPr>
          <w:i/>
          <w:color w:val="000000" w:themeColor="text1"/>
        </w:rPr>
        <w:t>r</w:t>
      </w:r>
      <w:r w:rsidR="00785184" w:rsidRPr="00785184">
        <w:rPr>
          <w:color w:val="000000" w:themeColor="text1"/>
          <w:vertAlign w:val="subscript"/>
        </w:rPr>
        <w:t>pn</w:t>
      </w:r>
      <w:r w:rsidR="00785184" w:rsidRPr="00785184">
        <w:rPr>
          <w:rFonts w:eastAsia="黑体"/>
          <w:color w:val="000000" w:themeColor="text1"/>
          <w:w w:val="108"/>
          <w:lang w:val="en-GB"/>
        </w:rPr>
        <w:t xml:space="preserve"> are close to zero near the resonance frequency (i.e., </w:t>
      </w:r>
      <w:r w:rsidR="00785184" w:rsidRPr="00785184">
        <w:rPr>
          <w:color w:val="000000" w:themeColor="text1"/>
          <w:lang w:val="en-GB"/>
        </w:rPr>
        <w:t>0.738 THz</w:t>
      </w:r>
      <w:r w:rsidR="00785184" w:rsidRPr="00785184">
        <w:rPr>
          <w:rFonts w:eastAsia="黑体"/>
          <w:color w:val="000000" w:themeColor="text1"/>
          <w:w w:val="108"/>
          <w:lang w:val="en-GB"/>
        </w:rPr>
        <w:t xml:space="preserve">). In order to have a more intuitionistic knowledge to the anomalous phase-jump behaviour, we plotted the variation of </w:t>
      </w:r>
      <w:r w:rsidR="00785184" w:rsidRPr="00785184">
        <w:rPr>
          <w:i/>
          <w:color w:val="000000" w:themeColor="text1"/>
        </w:rPr>
        <w:t>r</w:t>
      </w:r>
      <w:r w:rsidR="00785184" w:rsidRPr="00785184">
        <w:rPr>
          <w:color w:val="000000" w:themeColor="text1"/>
          <w:vertAlign w:val="subscript"/>
        </w:rPr>
        <w:t>pnm</w:t>
      </w:r>
      <w:r w:rsidR="00785184" w:rsidRPr="00785184">
        <w:rPr>
          <w:color w:val="000000" w:themeColor="text1"/>
        </w:rPr>
        <w:t>/</w:t>
      </w:r>
      <w:r w:rsidR="00785184" w:rsidRPr="00785184">
        <w:rPr>
          <w:i/>
          <w:color w:val="000000" w:themeColor="text1"/>
        </w:rPr>
        <w:t>r</w:t>
      </w:r>
      <w:r w:rsidR="00785184" w:rsidRPr="00785184">
        <w:rPr>
          <w:color w:val="000000" w:themeColor="text1"/>
          <w:vertAlign w:val="subscript"/>
        </w:rPr>
        <w:t>pn</w:t>
      </w:r>
      <w:r w:rsidR="00785184" w:rsidRPr="00785184">
        <w:rPr>
          <w:color w:val="000000" w:themeColor="text1"/>
        </w:rPr>
        <w:t xml:space="preserve"> against frequency change from 0.55 THz to 0.9 THz for various coupling gaps on a complex plane, as </w:t>
      </w:r>
      <w:r w:rsidR="00785184" w:rsidRPr="00785184">
        <w:rPr>
          <w:rFonts w:eastAsia="黑体"/>
          <w:color w:val="000000" w:themeColor="text1"/>
          <w:w w:val="108"/>
          <w:lang w:val="en-GB"/>
        </w:rPr>
        <w:t>shown in Figure 4b. The black arrow is an example of a complex reflective ve</w:t>
      </w:r>
      <w:r w:rsidR="00963D19">
        <w:rPr>
          <w:rFonts w:eastAsia="黑体"/>
          <w:color w:val="000000" w:themeColor="text1"/>
          <w:w w:val="108"/>
          <w:lang w:val="en-GB"/>
        </w:rPr>
        <w:t>c</w:t>
      </w:r>
      <w:r w:rsidR="00785184" w:rsidRPr="00785184">
        <w:rPr>
          <w:rFonts w:eastAsia="黑体"/>
          <w:color w:val="000000" w:themeColor="text1"/>
          <w:w w:val="108"/>
          <w:lang w:val="en-GB"/>
        </w:rPr>
        <w:t>tor, where the polar angle and square of its length correspond to</w:t>
      </w:r>
      <w:r w:rsidR="00785184" w:rsidRPr="00785184">
        <w:rPr>
          <w:rFonts w:eastAsia="黑体"/>
          <w:color w:val="000000" w:themeColor="text1"/>
          <w:w w:val="108"/>
          <w:position w:val="-8"/>
          <w:lang w:val="en-GB"/>
        </w:rPr>
        <w:object w:dxaOrig="320" w:dyaOrig="240" w14:anchorId="3441B762">
          <v:shape id="_x0000_i1036" type="#_x0000_t75" style="width:17.5pt;height:12.5pt" o:ole="">
            <v:imagedata r:id="rId42" o:title=""/>
          </v:shape>
          <o:OLEObject Type="Embed" ProgID="Equation.DSMT4" ShapeID="_x0000_i1036" DrawAspect="Content" ObjectID="_1652552410" r:id="rId43"/>
        </w:object>
      </w:r>
      <w:r w:rsidR="00785184" w:rsidRPr="00785184">
        <w:rPr>
          <w:rFonts w:eastAsia="黑体"/>
          <w:color w:val="000000" w:themeColor="text1"/>
          <w:w w:val="108"/>
          <w:lang w:val="en-GB"/>
        </w:rPr>
        <w:t xml:space="preserve">and </w:t>
      </w:r>
      <w:r w:rsidR="00785184" w:rsidRPr="00785184">
        <w:rPr>
          <w:rFonts w:eastAsia="黑体"/>
          <w:i/>
          <w:color w:val="000000" w:themeColor="text1"/>
          <w:w w:val="108"/>
          <w:lang w:val="en-GB"/>
        </w:rPr>
        <w:t>R</w:t>
      </w:r>
      <w:r w:rsidR="00785184" w:rsidRPr="00785184">
        <w:rPr>
          <w:rFonts w:eastAsia="黑体"/>
          <w:color w:val="000000" w:themeColor="text1"/>
          <w:w w:val="108"/>
          <w:lang w:val="en-GB"/>
        </w:rPr>
        <w:t xml:space="preserve">, respectively. There is a good agreement between the computations and the measurements. All trajectories of </w:t>
      </w:r>
      <w:r w:rsidR="00785184" w:rsidRPr="00785184">
        <w:rPr>
          <w:i/>
          <w:color w:val="000000" w:themeColor="text1"/>
        </w:rPr>
        <w:t>r</w:t>
      </w:r>
      <w:r w:rsidR="00785184" w:rsidRPr="00785184">
        <w:rPr>
          <w:color w:val="000000" w:themeColor="text1"/>
          <w:vertAlign w:val="subscript"/>
        </w:rPr>
        <w:t>pnm</w:t>
      </w:r>
      <w:r w:rsidR="00785184" w:rsidRPr="00785184">
        <w:rPr>
          <w:color w:val="000000" w:themeColor="text1"/>
        </w:rPr>
        <w:t>/</w:t>
      </w:r>
      <w:r w:rsidR="00785184" w:rsidRPr="00785184">
        <w:rPr>
          <w:i/>
          <w:color w:val="000000" w:themeColor="text1"/>
        </w:rPr>
        <w:t>r</w:t>
      </w:r>
      <w:r w:rsidR="00785184" w:rsidRPr="00785184">
        <w:rPr>
          <w:color w:val="000000" w:themeColor="text1"/>
          <w:vertAlign w:val="subscript"/>
        </w:rPr>
        <w:t xml:space="preserve">pn </w:t>
      </w:r>
      <w:r w:rsidR="00785184" w:rsidRPr="00785184">
        <w:rPr>
          <w:color w:val="000000" w:themeColor="text1"/>
        </w:rPr>
        <w:t>go from the lower side of the origin to its upper side as frequency increases.</w:t>
      </w:r>
      <w:r w:rsidR="00785184" w:rsidRPr="00785184">
        <w:rPr>
          <w:rFonts w:eastAsia="黑体"/>
          <w:color w:val="000000" w:themeColor="text1"/>
          <w:w w:val="108"/>
          <w:lang w:val="en-GB"/>
        </w:rPr>
        <w:t xml:space="preserve"> The obtained </w:t>
      </w:r>
      <w:r w:rsidR="00785184" w:rsidRPr="00785184">
        <w:rPr>
          <w:i/>
          <w:color w:val="000000" w:themeColor="text1"/>
        </w:rPr>
        <w:t>r</w:t>
      </w:r>
      <w:r w:rsidR="00785184" w:rsidRPr="00785184">
        <w:rPr>
          <w:color w:val="000000" w:themeColor="text1"/>
          <w:vertAlign w:val="subscript"/>
        </w:rPr>
        <w:t>pnm</w:t>
      </w:r>
      <w:r w:rsidR="00785184" w:rsidRPr="00785184">
        <w:rPr>
          <w:color w:val="000000" w:themeColor="text1"/>
        </w:rPr>
        <w:t>/</w:t>
      </w:r>
      <w:r w:rsidR="00785184" w:rsidRPr="00785184">
        <w:rPr>
          <w:i/>
          <w:color w:val="000000" w:themeColor="text1"/>
        </w:rPr>
        <w:t>r</w:t>
      </w:r>
      <w:r w:rsidR="00785184" w:rsidRPr="00785184">
        <w:rPr>
          <w:color w:val="000000" w:themeColor="text1"/>
          <w:vertAlign w:val="subscript"/>
        </w:rPr>
        <w:t xml:space="preserve">pn </w:t>
      </w:r>
      <w:r w:rsidR="00785184" w:rsidRPr="00785184">
        <w:rPr>
          <w:color w:val="000000" w:themeColor="text1"/>
        </w:rPr>
        <w:t xml:space="preserve">data between </w:t>
      </w:r>
      <w:r w:rsidR="00785184" w:rsidRPr="00785184">
        <w:rPr>
          <w:i/>
          <w:color w:val="000000" w:themeColor="text1"/>
          <w:lang w:val="en-GB"/>
        </w:rPr>
        <w:t>g</w:t>
      </w:r>
      <w:r w:rsidR="00785184" w:rsidRPr="00785184">
        <w:rPr>
          <w:color w:val="000000" w:themeColor="text1"/>
          <w:lang w:val="en-GB"/>
        </w:rPr>
        <w:t xml:space="preserve"> = 20 and 40 μm indicate that the </w:t>
      </w:r>
      <w:r w:rsidR="00785184" w:rsidRPr="00785184">
        <w:rPr>
          <w:rFonts w:eastAsia="黑体"/>
          <w:color w:val="000000" w:themeColor="text1"/>
          <w:w w:val="108"/>
          <w:lang w:val="en-GB"/>
        </w:rPr>
        <w:t>trajectories turning clockwise around the origin. As a result,</w:t>
      </w:r>
      <w:r w:rsidR="00860F66" w:rsidRPr="00860F66">
        <w:rPr>
          <w:rFonts w:eastAsia="黑体"/>
          <w:color w:val="000000" w:themeColor="text1"/>
          <w:w w:val="108"/>
          <w:position w:val="-10"/>
          <w:lang w:val="en-GB"/>
        </w:rPr>
        <w:object w:dxaOrig="380" w:dyaOrig="279" w14:anchorId="582509D6">
          <v:shape id="_x0000_i1037" type="#_x0000_t75" style="width:21pt;height:13.5pt" o:ole="">
            <v:imagedata r:id="rId44" o:title=""/>
          </v:shape>
          <o:OLEObject Type="Embed" ProgID="Equation.DSMT4" ShapeID="_x0000_i1037" DrawAspect="Content" ObjectID="_1652552411" r:id="rId45"/>
        </w:object>
      </w:r>
      <w:r w:rsidR="00785184" w:rsidRPr="00785184">
        <w:rPr>
          <w:color w:val="000000" w:themeColor="text1"/>
        </w:rPr>
        <w:t>is monotonic with the increase of frequency. So the sharp change region displays a step-like lineshape (</w:t>
      </w:r>
      <w:r w:rsidR="00785184" w:rsidRPr="00785184">
        <w:rPr>
          <w:rFonts w:eastAsia="黑体"/>
          <w:color w:val="000000" w:themeColor="text1"/>
          <w:w w:val="108"/>
          <w:lang w:val="en-GB"/>
        </w:rPr>
        <w:t>as shown in Figure 3b)</w:t>
      </w:r>
      <w:r w:rsidR="00785184" w:rsidRPr="00785184">
        <w:rPr>
          <w:color w:val="000000" w:themeColor="text1"/>
        </w:rPr>
        <w:t xml:space="preserve">. Furthermore, the outline of </w:t>
      </w:r>
      <w:r w:rsidR="00785184" w:rsidRPr="00785184">
        <w:rPr>
          <w:i/>
          <w:color w:val="000000" w:themeColor="text1"/>
        </w:rPr>
        <w:t>r</w:t>
      </w:r>
      <w:r w:rsidR="00785184" w:rsidRPr="00785184">
        <w:rPr>
          <w:color w:val="000000" w:themeColor="text1"/>
          <w:vertAlign w:val="subscript"/>
        </w:rPr>
        <w:t>pnm</w:t>
      </w:r>
      <w:r w:rsidR="00785184" w:rsidRPr="00785184">
        <w:rPr>
          <w:color w:val="000000" w:themeColor="text1"/>
        </w:rPr>
        <w:t>/</w:t>
      </w:r>
      <w:r w:rsidR="00785184" w:rsidRPr="00785184">
        <w:rPr>
          <w:i/>
          <w:color w:val="000000" w:themeColor="text1"/>
        </w:rPr>
        <w:t>r</w:t>
      </w:r>
      <w:r w:rsidR="00785184" w:rsidRPr="00785184">
        <w:rPr>
          <w:color w:val="000000" w:themeColor="text1"/>
          <w:vertAlign w:val="subscript"/>
        </w:rPr>
        <w:t>pn</w:t>
      </w:r>
      <w:r w:rsidR="00785184" w:rsidRPr="00785184">
        <w:rPr>
          <w:color w:val="000000" w:themeColor="text1"/>
        </w:rPr>
        <w:t xml:space="preserve"> curve dwindles gradually as </w:t>
      </w:r>
      <w:r w:rsidR="00785184" w:rsidRPr="00785184">
        <w:rPr>
          <w:i/>
          <w:color w:val="000000" w:themeColor="text1"/>
        </w:rPr>
        <w:t xml:space="preserve">g </w:t>
      </w:r>
      <w:r w:rsidR="00785184" w:rsidRPr="00785184">
        <w:rPr>
          <w:color w:val="000000" w:themeColor="text1"/>
        </w:rPr>
        <w:t xml:space="preserve">increases and passes through the origin (i.e., </w:t>
      </w:r>
      <w:r w:rsidR="00785184" w:rsidRPr="00785184">
        <w:rPr>
          <w:i/>
          <w:color w:val="000000" w:themeColor="text1"/>
        </w:rPr>
        <w:t>R</w:t>
      </w:r>
      <w:r w:rsidR="00785184" w:rsidRPr="00785184">
        <w:rPr>
          <w:color w:val="000000" w:themeColor="text1"/>
        </w:rPr>
        <w:t xml:space="preserve"> passes through the point </w:t>
      </w:r>
      <w:r w:rsidR="00785184" w:rsidRPr="00785184">
        <w:rPr>
          <w:i/>
          <w:color w:val="000000" w:themeColor="text1"/>
        </w:rPr>
        <w:t>R</w:t>
      </w:r>
      <w:r w:rsidR="00785184" w:rsidRPr="00785184">
        <w:rPr>
          <w:color w:val="000000" w:themeColor="text1"/>
        </w:rPr>
        <w:t xml:space="preserve"> = 0) at </w:t>
      </w:r>
      <w:r w:rsidR="00785184" w:rsidRPr="00785184">
        <w:rPr>
          <w:i/>
          <w:color w:val="000000" w:themeColor="text1"/>
        </w:rPr>
        <w:t xml:space="preserve">g </w:t>
      </w:r>
      <w:r w:rsidR="00785184" w:rsidRPr="00785184">
        <w:rPr>
          <w:color w:val="000000" w:themeColor="text1"/>
          <w:lang w:val="en-GB"/>
        </w:rPr>
        <w:t xml:space="preserve">= 45 μm. </w:t>
      </w:r>
      <w:r w:rsidR="00785184" w:rsidRPr="00785184">
        <w:rPr>
          <w:color w:val="000000" w:themeColor="text1"/>
        </w:rPr>
        <w:t xml:space="preserve">The </w:t>
      </w:r>
      <w:r w:rsidR="00785184" w:rsidRPr="00785184">
        <w:rPr>
          <w:rFonts w:eastAsia="黑体"/>
          <w:color w:val="000000" w:themeColor="text1"/>
          <w:w w:val="108"/>
          <w:lang w:val="en-GB"/>
        </w:rPr>
        <w:t>trajectories</w:t>
      </w:r>
      <w:r w:rsidR="00785184" w:rsidRPr="00785184">
        <w:rPr>
          <w:color w:val="000000" w:themeColor="text1"/>
        </w:rPr>
        <w:t xml:space="preserve"> of </w:t>
      </w:r>
      <w:r w:rsidR="00785184" w:rsidRPr="00785184">
        <w:rPr>
          <w:i/>
          <w:color w:val="000000" w:themeColor="text1"/>
        </w:rPr>
        <w:t>r</w:t>
      </w:r>
      <w:r w:rsidR="00785184" w:rsidRPr="00785184">
        <w:rPr>
          <w:color w:val="000000" w:themeColor="text1"/>
          <w:vertAlign w:val="subscript"/>
        </w:rPr>
        <w:t>pnm</w:t>
      </w:r>
      <w:r w:rsidR="00785184" w:rsidRPr="00785184">
        <w:rPr>
          <w:color w:val="000000" w:themeColor="text1"/>
        </w:rPr>
        <w:t>/</w:t>
      </w:r>
      <w:r w:rsidR="00785184" w:rsidRPr="00785184">
        <w:rPr>
          <w:i/>
          <w:color w:val="000000" w:themeColor="text1"/>
        </w:rPr>
        <w:t>r</w:t>
      </w:r>
      <w:r w:rsidR="00785184" w:rsidRPr="00785184">
        <w:rPr>
          <w:color w:val="000000" w:themeColor="text1"/>
          <w:vertAlign w:val="subscript"/>
        </w:rPr>
        <w:t>pn</w:t>
      </w:r>
      <w:r w:rsidR="00785184" w:rsidRPr="00785184">
        <w:rPr>
          <w:color w:val="000000" w:themeColor="text1"/>
        </w:rPr>
        <w:t xml:space="preserve"> between </w:t>
      </w:r>
      <w:r w:rsidR="00785184" w:rsidRPr="00785184">
        <w:rPr>
          <w:i/>
          <w:color w:val="000000" w:themeColor="text1"/>
          <w:lang w:val="en-GB"/>
        </w:rPr>
        <w:t>g</w:t>
      </w:r>
      <w:r w:rsidR="00785184" w:rsidRPr="00785184">
        <w:rPr>
          <w:color w:val="000000" w:themeColor="text1"/>
          <w:lang w:val="en-GB"/>
        </w:rPr>
        <w:t xml:space="preserve"> = 45 and 65 μm</w:t>
      </w:r>
      <w:r w:rsidR="00785184" w:rsidRPr="00785184">
        <w:rPr>
          <w:rFonts w:eastAsia="黑体"/>
          <w:color w:val="000000" w:themeColor="text1"/>
          <w:w w:val="108"/>
          <w:lang w:val="en-GB"/>
        </w:rPr>
        <w:t xml:space="preserve"> </w:t>
      </w:r>
      <w:r w:rsidR="00785184" w:rsidRPr="00785184">
        <w:rPr>
          <w:color w:val="000000" w:themeColor="text1"/>
          <w:lang w:val="en-GB"/>
        </w:rPr>
        <w:t>indicate that</w:t>
      </w:r>
      <w:r w:rsidR="00860F66" w:rsidRPr="00860F66">
        <w:rPr>
          <w:rFonts w:eastAsia="黑体"/>
          <w:color w:val="000000" w:themeColor="text1"/>
          <w:w w:val="108"/>
          <w:position w:val="-10"/>
          <w:lang w:val="en-GB"/>
        </w:rPr>
        <w:object w:dxaOrig="380" w:dyaOrig="279" w14:anchorId="1FF72B6A">
          <v:shape id="_x0000_i1038" type="#_x0000_t75" style="width:21pt;height:13.5pt" o:ole="">
            <v:imagedata r:id="rId46" o:title=""/>
          </v:shape>
          <o:OLEObject Type="Embed" ProgID="Equation.DSMT4" ShapeID="_x0000_i1038" DrawAspect="Content" ObjectID="_1652552412" r:id="rId47"/>
        </w:object>
      </w:r>
      <w:r w:rsidR="00785184" w:rsidRPr="00785184">
        <w:rPr>
          <w:color w:val="000000" w:themeColor="text1"/>
        </w:rPr>
        <w:t>is not monotonic but possesses a minimum and a maximum in the resonant region.</w:t>
      </w:r>
      <w:r w:rsidR="00785184" w:rsidRPr="00785184">
        <w:rPr>
          <w:rFonts w:eastAsia="黑体"/>
          <w:color w:val="000000" w:themeColor="text1"/>
          <w:w w:val="108"/>
          <w:lang w:val="en-GB"/>
        </w:rPr>
        <w:t xml:space="preserve"> In this case, </w:t>
      </w:r>
      <w:r w:rsidR="00785184" w:rsidRPr="00785184">
        <w:rPr>
          <w:color w:val="000000" w:themeColor="text1"/>
        </w:rPr>
        <w:t>the phase jump region displays a Fano contour (</w:t>
      </w:r>
      <w:r w:rsidR="00785184" w:rsidRPr="00785184">
        <w:rPr>
          <w:rFonts w:eastAsia="黑体"/>
          <w:color w:val="000000" w:themeColor="text1"/>
          <w:w w:val="108"/>
          <w:lang w:val="en-GB"/>
        </w:rPr>
        <w:t>as shown in Figure 3b)</w:t>
      </w:r>
      <w:r w:rsidR="00785184" w:rsidRPr="00785184">
        <w:rPr>
          <w:color w:val="000000" w:themeColor="text1"/>
        </w:rPr>
        <w:t xml:space="preserve">. That’s why the phase change spectra </w:t>
      </w:r>
      <w:r w:rsidR="00785184" w:rsidRPr="00785184">
        <w:rPr>
          <w:color w:val="000000" w:themeColor="text1"/>
        </w:rPr>
        <w:lastRenderedPageBreak/>
        <w:t xml:space="preserve">show different shapes when </w:t>
      </w:r>
      <w:r w:rsidR="00785184" w:rsidRPr="00785184">
        <w:rPr>
          <w:i/>
          <w:color w:val="000000" w:themeColor="text1"/>
        </w:rPr>
        <w:t>R</w:t>
      </w:r>
      <w:r w:rsidR="00785184" w:rsidRPr="00785184">
        <w:rPr>
          <w:color w:val="000000" w:themeColor="text1"/>
        </w:rPr>
        <w:t xml:space="preserve"> passes through the point </w:t>
      </w:r>
      <w:r w:rsidR="00785184" w:rsidRPr="00785184">
        <w:rPr>
          <w:i/>
          <w:color w:val="000000" w:themeColor="text1"/>
        </w:rPr>
        <w:t>R</w:t>
      </w:r>
      <w:r w:rsidR="00785184" w:rsidRPr="00785184">
        <w:rPr>
          <w:color w:val="000000" w:themeColor="text1"/>
        </w:rPr>
        <w:t xml:space="preserve"> = 0.</w:t>
      </w:r>
    </w:p>
    <w:p w14:paraId="067DF933" w14:textId="27586707" w:rsidR="00CC057B" w:rsidRDefault="00E625D4" w:rsidP="00CC057B">
      <w:pPr>
        <w:pStyle w:val="3"/>
        <w:spacing w:before="156" w:after="156"/>
      </w:pPr>
      <w:r>
        <w:rPr>
          <w:noProof/>
          <w:color w:val="221E1F"/>
        </w:rPr>
        <mc:AlternateContent>
          <mc:Choice Requires="wpg">
            <w:drawing>
              <wp:anchor distT="0" distB="0" distL="114300" distR="114300" simplePos="0" relativeHeight="251678720" behindDoc="0" locked="0" layoutInCell="1" allowOverlap="1" wp14:anchorId="5BCC68AC" wp14:editId="6EF1BD87">
                <wp:simplePos x="0" y="0"/>
                <wp:positionH relativeFrom="margin">
                  <wp:posOffset>245745</wp:posOffset>
                </wp:positionH>
                <wp:positionV relativeFrom="page">
                  <wp:posOffset>916305</wp:posOffset>
                </wp:positionV>
                <wp:extent cx="5754370" cy="1602105"/>
                <wp:effectExtent l="0" t="0" r="0" b="0"/>
                <wp:wrapTopAndBottom/>
                <wp:docPr id="39" name="组合 39"/>
                <wp:cNvGraphicFramePr/>
                <a:graphic xmlns:a="http://schemas.openxmlformats.org/drawingml/2006/main">
                  <a:graphicData uri="http://schemas.microsoft.com/office/word/2010/wordprocessingGroup">
                    <wpg:wgp>
                      <wpg:cNvGrpSpPr/>
                      <wpg:grpSpPr>
                        <a:xfrm>
                          <a:off x="0" y="0"/>
                          <a:ext cx="5754370" cy="1602105"/>
                          <a:chOff x="0" y="0"/>
                          <a:chExt cx="6184040" cy="1741289"/>
                        </a:xfrm>
                      </wpg:grpSpPr>
                      <pic:pic xmlns:pic="http://schemas.openxmlformats.org/drawingml/2006/picture">
                        <pic:nvPicPr>
                          <pic:cNvPr id="40" name="图片 40"/>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2048493" y="35626"/>
                            <a:ext cx="2035810" cy="1704340"/>
                          </a:xfrm>
                          <a:prstGeom prst="rect">
                            <a:avLst/>
                          </a:prstGeom>
                        </pic:spPr>
                      </pic:pic>
                      <wpg:grpSp>
                        <wpg:cNvPr id="41" name="组合 41"/>
                        <wpg:cNvGrpSpPr/>
                        <wpg:grpSpPr>
                          <a:xfrm>
                            <a:off x="0" y="0"/>
                            <a:ext cx="6184040" cy="1741289"/>
                            <a:chOff x="-72949" y="-82738"/>
                            <a:chExt cx="5406705" cy="1530669"/>
                          </a:xfrm>
                        </wpg:grpSpPr>
                        <pic:pic xmlns:pic="http://schemas.openxmlformats.org/drawingml/2006/picture">
                          <pic:nvPicPr>
                            <pic:cNvPr id="42" name="图片 42"/>
                            <pic:cNvPicPr preferRelativeResize="0">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3509568" y="-82738"/>
                              <a:ext cx="1824188" cy="1530669"/>
                            </a:xfrm>
                            <a:prstGeom prst="rect">
                              <a:avLst/>
                            </a:prstGeom>
                          </pic:spPr>
                        </pic:pic>
                        <pic:pic xmlns:pic="http://schemas.openxmlformats.org/drawingml/2006/picture">
                          <pic:nvPicPr>
                            <pic:cNvPr id="43" name="图片 43"/>
                            <pic:cNvPicPr preferRelativeResize="0">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72949" y="-54782"/>
                              <a:ext cx="1781618" cy="1488696"/>
                            </a:xfrm>
                            <a:prstGeom prst="rect">
                              <a:avLst/>
                            </a:prstGeom>
                          </pic:spPr>
                        </pic:pic>
                      </wpg:grpSp>
                    </wpg:wgp>
                  </a:graphicData>
                </a:graphic>
              </wp:anchor>
            </w:drawing>
          </mc:Choice>
          <mc:Fallback>
            <w:pict>
              <v:group w14:anchorId="7220B33B" id="组合 39" o:spid="_x0000_s1026" style="position:absolute;left:0;text-align:left;margin-left:19.35pt;margin-top:72.15pt;width:453.1pt;height:126.15pt;z-index:251678720;mso-position-horizontal-relative:margin;mso-position-vertical-relative:page" coordsize="61840,17412"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">
                <v:shape id="图片 40" o:spid="_x0000_s1027" type="#_x0000_t75" style="position:absolute;left:20484;top:356;width:20359;height:17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gTXi/DAAAA2wAAAA8AAABkcnMvZG93bnJldi54bWxET89rwjAUvgv+D+EJu2m6TUSqUcbGZB5k&#10;WLvh8a15a6vJS9dErf+9OQw8fny/58vOGnGm1teOFTyOEhDEhdM1lwry3ftwCsIHZI3GMSm4kofl&#10;ot+bY6rdhbd0zkIpYgj7FBVUITSplL6oyKIfuYY4cr+utRgibEupW7zEcGvkU5JMpMWaY0OFDb1W&#10;VByzk1WwwfXzarI+/Bjzvcq//vZX/fmWKfUw6F5mIAJ14S7+d39oBeO4Pn6JP0Aub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NeL8MAAADbAAAADwAAAAAAAAAAAAAAAACf&#10;AgAAZHJzL2Rvd25yZXYueG1sUEsFBgAAAAAEAAQA9wAAAI8DAAAAAA==&#10;">
                  <v:imagedata r:id="rId51" o:title=""/>
                  <v:path arrowok="t"/>
                </v:shape>
                <v:group id="组合 41" o:spid="_x0000_s1028" style="position:absolute;width:61840;height:17412" coordorigin="-729,-827" coordsize="54067,15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图片 42" o:spid="_x0000_s1029" type="#_x0000_t75" style="position:absolute;left:35095;top:-827;width:18242;height:15306;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rs/DAAAA2wAAAA8AAABkcnMvZG93bnJldi54bWxEj91qwkAUhO8LvsNyhN7VTSQUSV2lCAFR&#10;KNSfXh+zx01o9mzIrkn69l1B8HKYmW+Y5Xq0jeip87VjBeksAUFcOl2zUXA6Fm8LED4ga2wck4I/&#10;8rBeTV6WmGs38Df1h2BEhLDPUUEVQptL6cuKLPqZa4mjd3WdxRBlZ6TucIhw28h5krxLizXHhQpb&#10;2lRU/h5uVoGrs+KroazdmfNx742n9OdyU+p1On5+gAg0hmf40d5qBdkc7l/iD5Cr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4Cuz8MAAADbAAAADwAAAAAAAAAAAAAAAACf&#10;AgAAZHJzL2Rvd25yZXYueG1sUEsFBgAAAAAEAAQA9wAAAI8DAAAAAA==&#10;">
                    <v:imagedata r:id="rId52" o:title=""/>
                    <v:path arrowok="t"/>
                  </v:shape>
                  <v:shape id="图片 43" o:spid="_x0000_s1030" type="#_x0000_t75" style="position:absolute;left:-729;top:-547;width:17815;height:14886;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kFebEAAAA2wAAAA8AAABkcnMvZG93bnJldi54bWxEj09rwkAUxO+FfoflFbw1m6oEE12lFAoi&#10;eKjxoLdH9uWPzb5Ns6vGb98VBI/DzPyGWawG04oL9a6xrOAjikEQF1Y3XCnY59/vMxDOI2tsLZOC&#10;GzlYLV9fFphpe+Ufuux8JQKEXYYKau+7TEpX1GTQRbYjDl5pe4M+yL6SusdrgJtWjuM4kQYbDgs1&#10;dvRVU/G7OxsF9uQqvS3T41+ZdONDXmpON1qp0dvwOQfhafDP8KO91gqmE7h/CT9ALv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rkFebEAAAA2wAAAA8AAAAAAAAAAAAAAAAA&#10;nwIAAGRycy9kb3ducmV2LnhtbFBLBQYAAAAABAAEAPcAAACQAwAAAAA=&#10;">
                    <v:imagedata r:id="rId53" o:title=""/>
                    <v:path arrowok="t"/>
                  </v:shape>
                </v:group>
                <w10:wrap type="topAndBottom" anchorx="margin" anchory="page"/>
              </v:group>
            </w:pict>
          </mc:Fallback>
        </mc:AlternateContent>
      </w:r>
      <w:r>
        <w:rPr>
          <w:noProof/>
          <w:color w:val="221E1F"/>
        </w:rPr>
        <mc:AlternateContent>
          <mc:Choice Requires="wps">
            <w:drawing>
              <wp:anchor distT="0" distB="0" distL="114300" distR="114300" simplePos="0" relativeHeight="251679744" behindDoc="0" locked="0" layoutInCell="1" allowOverlap="1" wp14:anchorId="41A5F172" wp14:editId="4929326C">
                <wp:simplePos x="0" y="0"/>
                <wp:positionH relativeFrom="margin">
                  <wp:posOffset>19685</wp:posOffset>
                </wp:positionH>
                <wp:positionV relativeFrom="page">
                  <wp:posOffset>2534920</wp:posOffset>
                </wp:positionV>
                <wp:extent cx="6175375" cy="508000"/>
                <wp:effectExtent l="0" t="0" r="0" b="6350"/>
                <wp:wrapTopAndBottom/>
                <wp:docPr id="44" name="文本框 44"/>
                <wp:cNvGraphicFramePr/>
                <a:graphic xmlns:a="http://schemas.openxmlformats.org/drawingml/2006/main">
                  <a:graphicData uri="http://schemas.microsoft.com/office/word/2010/wordprocessingShape">
                    <wps:wsp>
                      <wps:cNvSpPr txBox="1"/>
                      <wps:spPr>
                        <a:xfrm>
                          <a:off x="0" y="0"/>
                          <a:ext cx="6175375" cy="508000"/>
                        </a:xfrm>
                        <a:prstGeom prst="rect">
                          <a:avLst/>
                        </a:prstGeom>
                        <a:solidFill>
                          <a:prstClr val="white"/>
                        </a:solidFill>
                        <a:ln>
                          <a:noFill/>
                        </a:ln>
                        <a:effectLst/>
                      </wps:spPr>
                      <wps:txbx>
                        <w:txbxContent>
                          <w:p w14:paraId="29AE5349" w14:textId="607E8AE8" w:rsidR="00D3276F" w:rsidRPr="00D3276F" w:rsidRDefault="00D3276F" w:rsidP="00D3276F">
                            <w:pPr>
                              <w:pStyle w:val="VAFigureCaption"/>
                            </w:pPr>
                            <w:r w:rsidRPr="00D3276F">
                              <w:t>Figure 5. Experimental results of SPSs with different groove depths</w:t>
                            </w:r>
                            <w:r w:rsidRPr="00D3276F">
                              <w:rPr>
                                <w:rFonts w:hint="eastAsia"/>
                              </w:rPr>
                              <w:t>.</w:t>
                            </w:r>
                            <w:r w:rsidRPr="00D3276F">
                              <w:t xml:space="preserve"> </w:t>
                            </w:r>
                            <w:r>
                              <w:t>(</w:t>
                            </w:r>
                            <w:r w:rsidRPr="00D3276F">
                              <w:t>a</w:t>
                            </w:r>
                            <w:r>
                              <w:t>)</w:t>
                            </w:r>
                            <w:r w:rsidRPr="00D3276F">
                              <w:t xml:space="preserve"> Reflectivity spectra, </w:t>
                            </w:r>
                            <w:r>
                              <w:t>(</w:t>
                            </w:r>
                            <w:r w:rsidRPr="00D3276F">
                              <w:t>b</w:t>
                            </w:r>
                            <w:r>
                              <w:t>)</w:t>
                            </w:r>
                            <w:r w:rsidRPr="00D3276F">
                              <w:rPr>
                                <w:rFonts w:ascii="Arno Pro" w:eastAsia="等线" w:hAnsi="Arno Pro"/>
                                <w:kern w:val="0"/>
                                <w:position w:val="-8"/>
                                <w:sz w:val="21"/>
                                <w:szCs w:val="21"/>
                              </w:rPr>
                              <w:object w:dxaOrig="320" w:dyaOrig="240" w14:anchorId="6510B225">
                                <v:shape id="_x0000_i1040" type="#_x0000_t75" style="width:17.5pt;height:12.5pt" o:ole="">
                                  <v:imagedata r:id="rId54" o:title=""/>
                                </v:shape>
                                <o:OLEObject Type="Embed" ProgID="Equation.DSMT4" ShapeID="_x0000_i1040" DrawAspect="Content" ObjectID="_1652552424" r:id="rId55"/>
                              </w:object>
                            </w:r>
                            <w:r w:rsidRPr="00D3276F">
                              <w:t xml:space="preserve">spectra, and </w:t>
                            </w:r>
                            <w:r>
                              <w:t>(</w:t>
                            </w:r>
                            <w:r w:rsidRPr="00D3276F">
                              <w:t>c</w:t>
                            </w:r>
                            <w:r>
                              <w:t>)</w:t>
                            </w:r>
                            <w:r w:rsidRPr="00D3276F">
                              <w:rPr>
                                <w:rFonts w:ascii="Arno Pro" w:eastAsia="等线" w:hAnsi="Arno Pro"/>
                                <w:kern w:val="0"/>
                                <w:position w:val="-8"/>
                                <w:sz w:val="21"/>
                                <w:szCs w:val="21"/>
                              </w:rPr>
                              <w:object w:dxaOrig="300" w:dyaOrig="240" w14:anchorId="4C8F1F3D">
                                <v:shape id="_x0000_i1042" type="#_x0000_t75" style="width:15pt;height:12.5pt" o:ole="">
                                  <v:imagedata r:id="rId56" o:title=""/>
                                </v:shape>
                                <o:OLEObject Type="Embed" ProgID="Equation.DSMT4" ShapeID="_x0000_i1042" DrawAspect="Content" ObjectID="_1652552425" r:id="rId57"/>
                              </w:object>
                            </w:r>
                            <w:r w:rsidRPr="00D3276F">
                              <w:t xml:space="preserve">spectra for three groove depths </w:t>
                            </w:r>
                            <w:r w:rsidRPr="00D3276F">
                              <w:rPr>
                                <w:i/>
                              </w:rPr>
                              <w:t>h</w:t>
                            </w:r>
                            <w:r w:rsidRPr="00D3276F">
                              <w:t xml:space="preserve"> = 30 μm, 60 μm and 90 μ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1A5F172" id="文本框 44" o:spid="_x0000_s1031" type="#_x0000_t202" style="position:absolute;left:0;text-align:left;margin-left:1.55pt;margin-top:199.6pt;width:486.25pt;height:40pt;z-index:251679744;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" stroked="f">
                <v:textbox style="mso-fit-shape-to-text:t" inset="0,0,0,0">
                  <w:txbxContent>
                    <w:p w14:paraId="29AE5349" w14:textId="607E8AE8" w:rsidR="00D3276F" w:rsidRPr="00D3276F" w:rsidRDefault="00D3276F" w:rsidP="00D3276F">
                      <w:pPr>
                        <w:pStyle w:val="VAFigureCaption"/>
                      </w:pPr>
                      <w:r w:rsidRPr="00D3276F">
                        <w:t>Figure 5. Experimental results of SPSs with different groove depths</w:t>
                      </w:r>
                      <w:r w:rsidRPr="00D3276F">
                        <w:rPr>
                          <w:rFonts w:hint="eastAsia"/>
                        </w:rPr>
                        <w:t>.</w:t>
                      </w:r>
                      <w:r w:rsidRPr="00D3276F">
                        <w:t xml:space="preserve"> </w:t>
                      </w:r>
                      <w:r>
                        <w:t>(</w:t>
                      </w:r>
                      <w:r w:rsidRPr="00D3276F">
                        <w:t>a</w:t>
                      </w:r>
                      <w:r>
                        <w:t>)</w:t>
                      </w:r>
                      <w:r w:rsidRPr="00D3276F">
                        <w:t xml:space="preserve"> Reflectivity spectra, </w:t>
                      </w:r>
                      <w:r>
                        <w:t>(</w:t>
                      </w:r>
                      <w:r w:rsidRPr="00D3276F">
                        <w:t>b</w:t>
                      </w:r>
                      <w:r>
                        <w:t>)</w:t>
                      </w:r>
                      <w:r w:rsidRPr="00D3276F">
                        <w:rPr>
                          <w:rFonts w:ascii="Arno Pro" w:eastAsia="等线" w:hAnsi="Arno Pro"/>
                          <w:kern w:val="0"/>
                          <w:position w:val="-8"/>
                          <w:sz w:val="21"/>
                          <w:szCs w:val="21"/>
                        </w:rPr>
                        <w:object w:dxaOrig="320" w:dyaOrig="240" w14:anchorId="6510B225">
                          <v:shape id="_x0000_i1040" type="#_x0000_t75" style="width:17.5pt;height:12.5pt" o:ole="">
                            <v:imagedata r:id="rId58" o:title=""/>
                          </v:shape>
                          <o:OLEObject Type="Embed" ProgID="Equation.DSMT4" ShapeID="_x0000_i1040" DrawAspect="Content" ObjectID="_1651433270" r:id="rId59"/>
                        </w:object>
                      </w:r>
                      <w:r w:rsidRPr="00D3276F">
                        <w:t xml:space="preserve">spectra, and </w:t>
                      </w:r>
                      <w:r>
                        <w:t>(</w:t>
                      </w:r>
                      <w:r w:rsidRPr="00D3276F">
                        <w:t>c</w:t>
                      </w:r>
                      <w:r>
                        <w:t>)</w:t>
                      </w:r>
                      <w:r w:rsidRPr="00D3276F">
                        <w:rPr>
                          <w:rFonts w:ascii="Arno Pro" w:eastAsia="等线" w:hAnsi="Arno Pro"/>
                          <w:kern w:val="0"/>
                          <w:position w:val="-8"/>
                          <w:sz w:val="21"/>
                          <w:szCs w:val="21"/>
                        </w:rPr>
                        <w:object w:dxaOrig="300" w:dyaOrig="240" w14:anchorId="4C8F1F3D">
                          <v:shape id="_x0000_i1042" type="#_x0000_t75" style="width:15pt;height:12.5pt" o:ole="">
                            <v:imagedata r:id="rId60" o:title=""/>
                          </v:shape>
                          <o:OLEObject Type="Embed" ProgID="Equation.DSMT4" ShapeID="_x0000_i1042" DrawAspect="Content" ObjectID="_1651433271" r:id="rId61"/>
                        </w:object>
                      </w:r>
                      <w:r w:rsidRPr="00D3276F">
                        <w:t xml:space="preserve">spectra for three groove depths </w:t>
                      </w:r>
                      <w:r w:rsidRPr="00D3276F">
                        <w:rPr>
                          <w:i/>
                        </w:rPr>
                        <w:t>h</w:t>
                      </w:r>
                      <w:r w:rsidRPr="00D3276F">
                        <w:t xml:space="preserve"> = 30 </w:t>
                      </w:r>
                      <w:proofErr w:type="spellStart"/>
                      <w:r w:rsidRPr="00D3276F">
                        <w:t>μm</w:t>
                      </w:r>
                      <w:proofErr w:type="spellEnd"/>
                      <w:r w:rsidRPr="00D3276F">
                        <w:t xml:space="preserve">, 60 </w:t>
                      </w:r>
                      <w:proofErr w:type="spellStart"/>
                      <w:r w:rsidRPr="00D3276F">
                        <w:t>μm</w:t>
                      </w:r>
                      <w:proofErr w:type="spellEnd"/>
                      <w:r w:rsidRPr="00D3276F">
                        <w:t xml:space="preserve"> and 90 </w:t>
                      </w:r>
                      <w:proofErr w:type="spellStart"/>
                      <w:r w:rsidRPr="00D3276F">
                        <w:t>μm</w:t>
                      </w:r>
                      <w:proofErr w:type="spellEnd"/>
                      <w:r w:rsidRPr="00D3276F">
                        <w:t>.</w:t>
                      </w:r>
                    </w:p>
                  </w:txbxContent>
                </v:textbox>
                <w10:wrap type="topAndBottom" anchorx="margin" anchory="page"/>
              </v:shape>
            </w:pict>
          </mc:Fallback>
        </mc:AlternateContent>
      </w:r>
      <w:r w:rsidR="00CC057B">
        <w:rPr>
          <w:rFonts w:cs="Helvetica" w:hint="eastAsia"/>
        </w:rPr>
        <w:t xml:space="preserve">3.2 </w:t>
      </w:r>
      <w:r w:rsidR="00CC057B" w:rsidRPr="009B3EF7">
        <w:t>Grooves d</w:t>
      </w:r>
      <w:r w:rsidR="00CC057B" w:rsidRPr="0050427A">
        <w:t>epth controlled SSPPs modes</w:t>
      </w:r>
    </w:p>
    <w:p w14:paraId="487B1657" w14:textId="0F7AD331" w:rsidR="00D414D7" w:rsidRDefault="0095164C" w:rsidP="00D414D7">
      <w:pPr>
        <w:rPr>
          <w:lang w:val="en-GB"/>
        </w:rPr>
      </w:pPr>
      <w:r>
        <w:rPr>
          <w:rFonts w:cs="Helvetica"/>
          <w:noProof/>
        </w:rPr>
        <mc:AlternateContent>
          <mc:Choice Requires="wps">
            <w:drawing>
              <wp:anchor distT="0" distB="0" distL="114300" distR="114300" simplePos="0" relativeHeight="251683840" behindDoc="0" locked="0" layoutInCell="1" allowOverlap="1" wp14:anchorId="3C07FF51" wp14:editId="30881951">
                <wp:simplePos x="0" y="0"/>
                <wp:positionH relativeFrom="margin">
                  <wp:posOffset>19050</wp:posOffset>
                </wp:positionH>
                <wp:positionV relativeFrom="paragraph">
                  <wp:posOffset>5668010</wp:posOffset>
                </wp:positionV>
                <wp:extent cx="6175375" cy="660400"/>
                <wp:effectExtent l="0" t="0" r="0" b="6350"/>
                <wp:wrapTopAndBottom/>
                <wp:docPr id="47" name="文本框 47"/>
                <wp:cNvGraphicFramePr/>
                <a:graphic xmlns:a="http://schemas.openxmlformats.org/drawingml/2006/main">
                  <a:graphicData uri="http://schemas.microsoft.com/office/word/2010/wordprocessingShape">
                    <wps:wsp>
                      <wps:cNvSpPr txBox="1"/>
                      <wps:spPr>
                        <a:xfrm>
                          <a:off x="0" y="0"/>
                          <a:ext cx="6175375" cy="660400"/>
                        </a:xfrm>
                        <a:prstGeom prst="rect">
                          <a:avLst/>
                        </a:prstGeom>
                        <a:solidFill>
                          <a:prstClr val="white"/>
                        </a:solidFill>
                        <a:ln>
                          <a:noFill/>
                        </a:ln>
                        <a:effectLst/>
                      </wps:spPr>
                      <wps:txbx>
                        <w:txbxContent>
                          <w:p w14:paraId="479807DF" w14:textId="7635AAF5" w:rsidR="009E1693" w:rsidRPr="009539F3" w:rsidRDefault="009E1693" w:rsidP="009E1693">
                            <w:pPr>
                              <w:pStyle w:val="VAFigureCaption"/>
                              <w:rPr>
                                <w:color w:val="000000" w:themeColor="text1"/>
                              </w:rPr>
                            </w:pPr>
                            <w:r w:rsidRPr="009E1693">
                              <w:t>Figure 6. Sch</w:t>
                            </w:r>
                            <w:r w:rsidRPr="00385287">
                              <w:t>ematic diagrams of three coupling gaps controlle</w:t>
                            </w:r>
                            <w:r w:rsidRPr="000A68FC">
                              <w:t>d sensing methods for liquids</w:t>
                            </w:r>
                            <w:r w:rsidRPr="000A68FC">
                              <w:rPr>
                                <w:rFonts w:hint="eastAsia"/>
                              </w:rPr>
                              <w:t>.</w:t>
                            </w:r>
                            <w:r w:rsidRPr="000A68FC">
                              <w:t xml:space="preserve"> </w:t>
                            </w:r>
                            <w:r>
                              <w:t>(</w:t>
                            </w:r>
                            <w:r w:rsidRPr="000A68FC">
                              <w:t>a</w:t>
                            </w:r>
                            <w:r>
                              <w:t>)</w:t>
                            </w:r>
                            <w:r w:rsidRPr="000A68FC">
                              <w:t xml:space="preserve"> Adjusting gaps to their own optimal levels, i.e., </w:t>
                            </w:r>
                            <w:r w:rsidRPr="000A68FC">
                              <w:rPr>
                                <w:i/>
                              </w:rPr>
                              <w:t>R</w:t>
                            </w:r>
                            <w:r w:rsidRPr="000A68FC">
                              <w:t xml:space="preserve"> ≈ 0 and all phase-jumps exhibit the same lineshape. </w:t>
                            </w:r>
                            <w:r>
                              <w:t>(</w:t>
                            </w:r>
                            <w:r w:rsidRPr="000A68FC">
                              <w:t>b</w:t>
                            </w:r>
                            <w:r>
                              <w:t>)</w:t>
                            </w:r>
                            <w:r w:rsidRPr="000A68FC">
                              <w:t xml:space="preserve"> The gap</w:t>
                            </w:r>
                            <w:r w:rsidRPr="00385287">
                              <w:t xml:space="preserve"> is fixed at a smaller value to form step-like phase lineshape, and </w:t>
                            </w:r>
                            <w:r>
                              <w:t>(</w:t>
                            </w:r>
                            <w:r w:rsidRPr="000A68FC">
                              <w:t>c</w:t>
                            </w:r>
                            <w:r>
                              <w:t>)</w:t>
                            </w:r>
                            <w:r w:rsidRPr="00385287">
                              <w:t xml:space="preserve"> The gap is fixed at a larger value to form Fano phase lineshap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C07FF51" id="文本框 47" o:spid="_x0000_s1032" type="#_x0000_t202" style="position:absolute;left:0;text-align:left;margin-left:1.5pt;margin-top:446.3pt;width:486.25pt;height:52pt;z-index:25168384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" stroked="f">
                <v:textbox style="mso-fit-shape-to-text:t" inset="0,0,0,0">
                  <w:txbxContent>
                    <w:p w14:paraId="479807DF" w14:textId="7635AAF5" w:rsidR="009E1693" w:rsidRPr="009539F3" w:rsidRDefault="009E1693" w:rsidP="009E1693">
                      <w:pPr>
                        <w:pStyle w:val="VAFigureCaption"/>
                        <w:rPr>
                          <w:color w:val="000000" w:themeColor="text1"/>
                        </w:rPr>
                      </w:pPr>
                      <w:r w:rsidRPr="009E1693">
                        <w:t>Figure 6. Sch</w:t>
                      </w:r>
                      <w:r w:rsidRPr="00385287">
                        <w:t>ematic diagrams of three coupling gaps controlle</w:t>
                      </w:r>
                      <w:r w:rsidRPr="000A68FC">
                        <w:t>d sensing methods for liquids</w:t>
                      </w:r>
                      <w:r w:rsidRPr="000A68FC">
                        <w:rPr>
                          <w:rFonts w:hint="eastAsia"/>
                        </w:rPr>
                        <w:t>.</w:t>
                      </w:r>
                      <w:r w:rsidRPr="000A68FC">
                        <w:t xml:space="preserve"> </w:t>
                      </w:r>
                      <w:r>
                        <w:t>(</w:t>
                      </w:r>
                      <w:r w:rsidRPr="000A68FC">
                        <w:t>a</w:t>
                      </w:r>
                      <w:r>
                        <w:t>)</w:t>
                      </w:r>
                      <w:r w:rsidRPr="000A68FC">
                        <w:t xml:space="preserve"> Adjusting gaps to their own optimal levels, i.e., </w:t>
                      </w:r>
                      <w:r w:rsidRPr="000A68FC">
                        <w:rPr>
                          <w:i/>
                        </w:rPr>
                        <w:t>R</w:t>
                      </w:r>
                      <w:r w:rsidRPr="000A68FC">
                        <w:t xml:space="preserve"> ≈ 0 and all phase-jumps exhibit the same </w:t>
                      </w:r>
                      <w:proofErr w:type="spellStart"/>
                      <w:r w:rsidRPr="000A68FC">
                        <w:t>lineshape</w:t>
                      </w:r>
                      <w:proofErr w:type="spellEnd"/>
                      <w:r w:rsidRPr="000A68FC">
                        <w:t xml:space="preserve">. </w:t>
                      </w:r>
                      <w:r>
                        <w:t>(</w:t>
                      </w:r>
                      <w:r w:rsidRPr="000A68FC">
                        <w:t>b</w:t>
                      </w:r>
                      <w:r>
                        <w:t>)</w:t>
                      </w:r>
                      <w:r w:rsidRPr="000A68FC">
                        <w:t xml:space="preserve"> The gap</w:t>
                      </w:r>
                      <w:r w:rsidRPr="00385287">
                        <w:t xml:space="preserve"> is fixed at a smaller value to form step-like phase </w:t>
                      </w:r>
                      <w:proofErr w:type="spellStart"/>
                      <w:r w:rsidRPr="00385287">
                        <w:t>lineshape</w:t>
                      </w:r>
                      <w:proofErr w:type="spellEnd"/>
                      <w:r w:rsidRPr="00385287">
                        <w:t xml:space="preserve">, and </w:t>
                      </w:r>
                      <w:r>
                        <w:t>(</w:t>
                      </w:r>
                      <w:r w:rsidRPr="000A68FC">
                        <w:t>c</w:t>
                      </w:r>
                      <w:r>
                        <w:t>)</w:t>
                      </w:r>
                      <w:r w:rsidRPr="00385287">
                        <w:t xml:space="preserve"> The gap is fixed at a larger value to form </w:t>
                      </w:r>
                      <w:proofErr w:type="spellStart"/>
                      <w:r w:rsidRPr="00385287">
                        <w:t>Fano</w:t>
                      </w:r>
                      <w:proofErr w:type="spellEnd"/>
                      <w:r w:rsidRPr="00385287">
                        <w:t xml:space="preserve"> phase </w:t>
                      </w:r>
                      <w:proofErr w:type="spellStart"/>
                      <w:r w:rsidRPr="00385287">
                        <w:t>lineshape</w:t>
                      </w:r>
                      <w:proofErr w:type="spellEnd"/>
                      <w:r w:rsidRPr="00385287">
                        <w:t>.</w:t>
                      </w:r>
                    </w:p>
                  </w:txbxContent>
                </v:textbox>
                <w10:wrap type="topAndBottom" anchorx="margin"/>
              </v:shape>
            </w:pict>
          </mc:Fallback>
        </mc:AlternateContent>
      </w:r>
      <w:r w:rsidR="00D3276F" w:rsidRPr="00836E63">
        <w:rPr>
          <w:lang w:val="en-GB"/>
        </w:rPr>
        <w:t>Figure 5</w:t>
      </w:r>
      <w:r w:rsidR="00D3276F" w:rsidRPr="0050427A">
        <w:rPr>
          <w:lang w:val="en-GB"/>
        </w:rPr>
        <w:t xml:space="preserve"> plots the experimental reflection spectra a, phase change spectra b and absolute gradient of the phase change </w:t>
      </w:r>
      <w:r w:rsidR="00D3276F" w:rsidRPr="006B36E2">
        <w:rPr>
          <w:lang w:val="en-GB"/>
        </w:rPr>
        <w:t xml:space="preserve">spectra c for three groove depths, </w:t>
      </w:r>
      <w:r w:rsidR="00D3276F" w:rsidRPr="006B36E2">
        <w:rPr>
          <w:i/>
          <w:lang w:val="en-GB"/>
        </w:rPr>
        <w:t>h</w:t>
      </w:r>
      <w:r w:rsidR="00D3276F" w:rsidRPr="006B36E2">
        <w:rPr>
          <w:lang w:val="en-GB"/>
        </w:rPr>
        <w:t xml:space="preserve"> = 30, 60, and 90 μm (which obtained by a film-thickness meter due to their deep depths). The geometrical parameters of the other two groove cells are </w:t>
      </w:r>
      <w:r w:rsidR="00D3276F" w:rsidRPr="006B36E2">
        <w:rPr>
          <w:i/>
          <w:lang w:val="en-GB"/>
        </w:rPr>
        <w:t>p</w:t>
      </w:r>
      <w:r w:rsidR="00D3276F" w:rsidRPr="006B36E2">
        <w:rPr>
          <w:lang w:val="en-GB"/>
        </w:rPr>
        <w:t xml:space="preserve"> = 60 μm, </w:t>
      </w:r>
      <w:r w:rsidR="00D3276F" w:rsidRPr="006B36E2">
        <w:rPr>
          <w:i/>
          <w:lang w:val="en-GB"/>
        </w:rPr>
        <w:t>w</w:t>
      </w:r>
      <w:r w:rsidR="00D3276F" w:rsidRPr="006B36E2">
        <w:rPr>
          <w:vertAlign w:val="subscript"/>
          <w:lang w:val="en-GB"/>
        </w:rPr>
        <w:t>t</w:t>
      </w:r>
      <w:r w:rsidR="00D3276F" w:rsidRPr="006B36E2">
        <w:rPr>
          <w:lang w:val="en-GB"/>
        </w:rPr>
        <w:t xml:space="preserve"> = 32 μm, </w:t>
      </w:r>
      <w:r w:rsidR="00D3276F" w:rsidRPr="006B36E2">
        <w:rPr>
          <w:i/>
          <w:lang w:val="en-GB"/>
        </w:rPr>
        <w:t>w</w:t>
      </w:r>
      <w:r w:rsidR="00D3276F" w:rsidRPr="006B36E2">
        <w:rPr>
          <w:vertAlign w:val="subscript"/>
          <w:lang w:val="en-GB"/>
        </w:rPr>
        <w:t>b</w:t>
      </w:r>
      <w:r w:rsidR="00D3276F" w:rsidRPr="006B36E2">
        <w:rPr>
          <w:lang w:val="en-GB"/>
        </w:rPr>
        <w:t xml:space="preserve"> = 21 μm, and </w:t>
      </w:r>
      <w:r w:rsidR="00D3276F" w:rsidRPr="006B36E2">
        <w:rPr>
          <w:i/>
          <w:lang w:val="en-GB"/>
        </w:rPr>
        <w:t>h</w:t>
      </w:r>
      <w:r w:rsidR="00D3276F" w:rsidRPr="006B36E2">
        <w:rPr>
          <w:lang w:val="en-GB"/>
        </w:rPr>
        <w:t xml:space="preserve"> = 30 μm and </w:t>
      </w:r>
      <w:r w:rsidR="00D3276F" w:rsidRPr="006B36E2">
        <w:rPr>
          <w:i/>
          <w:lang w:val="en-GB"/>
        </w:rPr>
        <w:t>p</w:t>
      </w:r>
      <w:r w:rsidR="00D3276F" w:rsidRPr="006B36E2">
        <w:rPr>
          <w:lang w:val="en-GB"/>
        </w:rPr>
        <w:t xml:space="preserve"> = 60 μm, </w:t>
      </w:r>
      <w:r w:rsidR="00D3276F" w:rsidRPr="006B36E2">
        <w:rPr>
          <w:i/>
          <w:lang w:val="en-GB"/>
        </w:rPr>
        <w:t>w</w:t>
      </w:r>
      <w:r w:rsidR="00D3276F" w:rsidRPr="006B36E2">
        <w:rPr>
          <w:vertAlign w:val="subscript"/>
          <w:lang w:val="en-GB"/>
        </w:rPr>
        <w:t>t</w:t>
      </w:r>
      <w:r w:rsidR="00D3276F" w:rsidRPr="006B36E2">
        <w:rPr>
          <w:lang w:val="en-GB"/>
        </w:rPr>
        <w:t xml:space="preserve"> = 31 μm, </w:t>
      </w:r>
      <w:r w:rsidR="00D3276F" w:rsidRPr="006B36E2">
        <w:rPr>
          <w:i/>
          <w:lang w:val="en-GB"/>
        </w:rPr>
        <w:t>w</w:t>
      </w:r>
      <w:r w:rsidR="00D3276F" w:rsidRPr="006B36E2">
        <w:rPr>
          <w:vertAlign w:val="subscript"/>
          <w:lang w:val="en-GB"/>
        </w:rPr>
        <w:t>b</w:t>
      </w:r>
      <w:r w:rsidR="00D3276F" w:rsidRPr="006B36E2">
        <w:rPr>
          <w:lang w:val="en-GB"/>
        </w:rPr>
        <w:t xml:space="preserve"> = 20 μm, and </w:t>
      </w:r>
      <w:r w:rsidR="00D3276F" w:rsidRPr="006B36E2">
        <w:rPr>
          <w:i/>
          <w:lang w:val="en-GB"/>
        </w:rPr>
        <w:t>h</w:t>
      </w:r>
      <w:r w:rsidR="00D3276F" w:rsidRPr="006B36E2">
        <w:rPr>
          <w:lang w:val="en-GB"/>
        </w:rPr>
        <w:t xml:space="preserve"> = 60 μm, respectively. </w:t>
      </w:r>
      <w:r w:rsidR="00D3276F" w:rsidRPr="006B36E2">
        <w:t xml:space="preserve">As it can be seen, </w:t>
      </w:r>
      <w:r w:rsidR="00D3276F" w:rsidRPr="006B36E2">
        <w:rPr>
          <w:lang w:val="en-GB"/>
        </w:rPr>
        <w:t xml:space="preserve">the reflectivity spectra red-shift distinctly as the groove depth increases. The obtained optimal resonance frequencies (with step-like phase-jumps) are 0.971, 0.821, and 0.738 THz for </w:t>
      </w:r>
      <w:r w:rsidR="00D3276F" w:rsidRPr="006B36E2">
        <w:rPr>
          <w:i/>
          <w:lang w:val="en-GB"/>
        </w:rPr>
        <w:t>h</w:t>
      </w:r>
      <w:r w:rsidR="00D3276F" w:rsidRPr="006B36E2">
        <w:rPr>
          <w:lang w:val="en-GB"/>
        </w:rPr>
        <w:t xml:space="preserve"> = 30, 60, and 90 μm, respectively. These experimental results agree well with theoretical predictions presented above (the cut-off frequency of the dispersion curve decreases with an increase in groove depth</w:t>
      </w:r>
      <w:r w:rsidR="00D3276F" w:rsidRPr="006B36E2">
        <w:t>)</w:t>
      </w:r>
      <w:r w:rsidR="00D3276F" w:rsidRPr="006B36E2">
        <w:rPr>
          <w:lang w:val="en-GB"/>
        </w:rPr>
        <w:t xml:space="preserve">. </w:t>
      </w:r>
      <w:r w:rsidR="00F125FB" w:rsidRPr="00017B27">
        <w:rPr>
          <w:rFonts w:cs="Helvetica"/>
          <w:color w:val="000000" w:themeColor="text1"/>
        </w:rPr>
        <w:t>Note that the groove width has a poor modulation of the resonant frequency due to the asymptotic frequency of the SPSs is quite insensitive to the groove width [29].</w:t>
      </w:r>
      <w:r w:rsidR="00F125FB">
        <w:rPr>
          <w:rFonts w:ascii="Times New Roman" w:hAnsi="Times New Roman" w:cs="Times New Roman"/>
          <w:color w:val="0000CC"/>
        </w:rPr>
        <w:t xml:space="preserve"> </w:t>
      </w:r>
      <w:r w:rsidR="00D3276F" w:rsidRPr="006B36E2">
        <w:rPr>
          <w:lang w:val="en-GB"/>
        </w:rPr>
        <w:t xml:space="preserve">Moreover, the FWHM of the reflectivity spectra becomes narrower as the groove depth increases, indicating lower absorption losses for deep grooves than for shallow ones. Furthermore, similar to the case of </w:t>
      </w:r>
      <w:r w:rsidR="00D3276F" w:rsidRPr="006B36E2">
        <w:rPr>
          <w:i/>
          <w:lang w:val="en-GB"/>
        </w:rPr>
        <w:t>h</w:t>
      </w:r>
      <w:r w:rsidR="00D3276F" w:rsidRPr="006B36E2">
        <w:rPr>
          <w:lang w:val="en-GB"/>
        </w:rPr>
        <w:t xml:space="preserve"> = 90 μm, the inversion of phase-jump also occur near their respective optimal resonance regions for the other two different groove depths. In addition, the FWHM of the</w:t>
      </w:r>
      <w:r w:rsidR="00D3276F" w:rsidRPr="00D3276F">
        <w:rPr>
          <w:rFonts w:eastAsia="等线"/>
          <w:color w:val="000000"/>
          <w:position w:val="-10"/>
          <w:lang w:val="en-GB"/>
        </w:rPr>
        <w:object w:dxaOrig="360" w:dyaOrig="279" w14:anchorId="444E23EC">
          <v:shape id="_x0000_i1043" type="#_x0000_t75" style="width:18.5pt;height:13.5pt" o:ole="">
            <v:imagedata r:id="rId62" o:title=""/>
          </v:shape>
          <o:OLEObject Type="Embed" ProgID="Equation.DSMT4" ShapeID="_x0000_i1043" DrawAspect="Content" ObjectID="_1652552413" r:id="rId63"/>
        </w:object>
      </w:r>
      <w:r w:rsidR="00D3276F" w:rsidRPr="006B36E2">
        <w:rPr>
          <w:lang w:val="en-GB"/>
        </w:rPr>
        <w:t xml:space="preserve">spectra are obviously narrower than the values of the reflectivity spectra. These experimental results reconfirm that the extracted phase-jumps information can </w:t>
      </w:r>
      <w:r w:rsidR="00D3276F" w:rsidRPr="00946904">
        <w:rPr>
          <w:color w:val="000000" w:themeColor="text1"/>
          <w:lang w:val="en-GB"/>
        </w:rPr>
        <w:t>be used for high-performance refractive index sensing. The tuning of operating frequency by groove depth alone demonstrates that such an SPS offers significant design flexibility for high-specificity THz sensing.</w:t>
      </w:r>
    </w:p>
    <w:p w14:paraId="6B0CC63A" w14:textId="461F7074" w:rsidR="00B739A5" w:rsidRDefault="00B739A5" w:rsidP="00B739A5">
      <w:pPr>
        <w:pStyle w:val="3"/>
        <w:spacing w:before="156" w:after="156"/>
      </w:pPr>
      <w:r>
        <w:rPr>
          <w:rFonts w:cs="Helvetica" w:hint="eastAsia"/>
        </w:rPr>
        <w:t xml:space="preserve">3.3 </w:t>
      </w:r>
      <w:r>
        <w:rPr>
          <w:rFonts w:cs="Helvetica"/>
        </w:rPr>
        <w:t>S</w:t>
      </w:r>
      <w:r w:rsidRPr="00F9512C">
        <w:t xml:space="preserve">ensing performance of the phase readout plasmonic sensor </w:t>
      </w:r>
    </w:p>
    <w:p w14:paraId="1027046B" w14:textId="7604C861" w:rsidR="00D3276F" w:rsidRDefault="003F3E7F" w:rsidP="00D414D7">
      <w:r>
        <w:rPr>
          <w:rFonts w:cs="Helvetica"/>
          <w:noProof/>
        </w:rPr>
        <w:drawing>
          <wp:anchor distT="0" distB="0" distL="114300" distR="114300" simplePos="0" relativeHeight="251682816" behindDoc="0" locked="0" layoutInCell="1" allowOverlap="1" wp14:anchorId="4E7D4CA0" wp14:editId="27D51C9B">
            <wp:simplePos x="0" y="0"/>
            <wp:positionH relativeFrom="margin">
              <wp:posOffset>217170</wp:posOffset>
            </wp:positionH>
            <wp:positionV relativeFrom="paragraph">
              <wp:posOffset>3440381</wp:posOffset>
            </wp:positionV>
            <wp:extent cx="5754370" cy="1182370"/>
            <wp:effectExtent l="0" t="0" r="0"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754370" cy="1182370"/>
                    </a:xfrm>
                    <a:prstGeom prst="rect">
                      <a:avLst/>
                    </a:prstGeom>
                  </pic:spPr>
                </pic:pic>
              </a:graphicData>
            </a:graphic>
          </wp:anchor>
        </w:drawing>
      </w:r>
      <w:r w:rsidR="000A5D3F" w:rsidRPr="00E077D7">
        <w:rPr>
          <w:lang w:val="en-GB"/>
        </w:rPr>
        <w:t>E</w:t>
      </w:r>
      <w:r w:rsidR="000A5D3F" w:rsidRPr="00E077D7">
        <w:t xml:space="preserve">xperimental verifications of the feasibility of such phase readout plasmonic sensor were performed via phase-jump direction interrogation for </w:t>
      </w:r>
      <w:r w:rsidR="000A5D3F" w:rsidRPr="00E077D7">
        <w:rPr>
          <w:lang w:val="en-GB"/>
        </w:rPr>
        <w:t>locating the optimum resonance frequency</w:t>
      </w:r>
      <w:r w:rsidR="000A5D3F" w:rsidRPr="00E077D7">
        <w:t xml:space="preserve">. To evaluate the advantage of the method integrated phase-jump inversion and phase spectra shift in the high precision refractive index sensing, the measurements were performed on the fabricated corrugated SPS with </w:t>
      </w:r>
      <w:r w:rsidR="000A5D3F" w:rsidRPr="00E077D7">
        <w:rPr>
          <w:lang w:val="en-GB"/>
        </w:rPr>
        <w:t>lower absorpti</w:t>
      </w:r>
      <w:r w:rsidR="000A5D3F" w:rsidRPr="0050427A">
        <w:rPr>
          <w:lang w:val="en-GB"/>
        </w:rPr>
        <w:t xml:space="preserve">on losses (i.e., </w:t>
      </w:r>
      <w:r w:rsidR="000A5D3F" w:rsidRPr="0050427A">
        <w:t xml:space="preserve">groove depth </w:t>
      </w:r>
      <w:r w:rsidR="000A5D3F" w:rsidRPr="0050427A">
        <w:rPr>
          <w:i/>
        </w:rPr>
        <w:t>h</w:t>
      </w:r>
      <w:r w:rsidR="000A5D3F" w:rsidRPr="0050427A">
        <w:t xml:space="preserve"> = 90 μm</w:t>
      </w:r>
      <w:r w:rsidR="000A5D3F" w:rsidRPr="0050427A">
        <w:rPr>
          <w:lang w:val="en-GB"/>
        </w:rPr>
        <w:t xml:space="preserve">) via three different </w:t>
      </w:r>
      <w:r w:rsidR="000A5D3F" w:rsidRPr="0050427A">
        <w:t xml:space="preserve">coupling gaps controlled patterns (as shown in </w:t>
      </w:r>
      <w:r w:rsidR="000A5D3F" w:rsidRPr="00836E63">
        <w:t>Figure 6</w:t>
      </w:r>
      <w:r w:rsidR="000A5D3F" w:rsidRPr="0050427A">
        <w:t>). Note that a series of fluids with</w:t>
      </w:r>
      <w:r w:rsidR="000A5D3F" w:rsidRPr="0050427A">
        <w:rPr>
          <w:b/>
        </w:rPr>
        <w:t xml:space="preserve"> </w:t>
      </w:r>
      <w:r w:rsidR="000A5D3F" w:rsidRPr="0050427A">
        <w:t xml:space="preserve">a good spread of </w:t>
      </w:r>
      <w:r w:rsidR="000A5D3F" w:rsidRPr="0050427A">
        <w:lastRenderedPageBreak/>
        <w:t>refractive index values, i.e.,</w:t>
      </w:r>
      <w:r w:rsidR="000A5D3F" w:rsidRPr="00E077D7">
        <w:t xml:space="preserve"> gasoline (</w:t>
      </w:r>
      <w:r w:rsidR="000A5D3F" w:rsidRPr="00E077D7">
        <w:rPr>
          <w:i/>
        </w:rPr>
        <w:t>n</w:t>
      </w:r>
      <w:r w:rsidR="000A5D3F" w:rsidRPr="00E077D7">
        <w:t xml:space="preserve"> = 1.41), alcohol (</w:t>
      </w:r>
      <w:r w:rsidR="000A5D3F" w:rsidRPr="00E077D7">
        <w:rPr>
          <w:i/>
        </w:rPr>
        <w:t>n</w:t>
      </w:r>
      <w:r w:rsidR="000A5D3F" w:rsidRPr="00E077D7">
        <w:t xml:space="preserve"> = 1.45), liquid paraffin (</w:t>
      </w:r>
      <w:r w:rsidR="000A5D3F" w:rsidRPr="00E077D7">
        <w:rPr>
          <w:i/>
        </w:rPr>
        <w:t>n</w:t>
      </w:r>
      <w:r w:rsidR="000A5D3F" w:rsidRPr="00E077D7">
        <w:t xml:space="preserve"> = 1.49), glycerin (</w:t>
      </w:r>
      <w:r w:rsidR="000A5D3F" w:rsidRPr="00E077D7">
        <w:rPr>
          <w:i/>
        </w:rPr>
        <w:t>n</w:t>
      </w:r>
      <w:r w:rsidR="000A5D3F" w:rsidRPr="00E077D7">
        <w:t xml:space="preserve"> = 1.82) and water (</w:t>
      </w:r>
      <w:r w:rsidR="000A5D3F" w:rsidRPr="00E077D7">
        <w:rPr>
          <w:i/>
        </w:rPr>
        <w:t>n</w:t>
      </w:r>
      <w:r w:rsidR="000A5D3F" w:rsidRPr="00E077D7">
        <w:t xml:space="preserve"> = 2.1), were filled in the gr</w:t>
      </w:r>
      <w:r w:rsidR="000A5D3F" w:rsidRPr="0050427A">
        <w:t xml:space="preserve">ooves to enable us to explore the THz-SPR sensing ability of the fabricated sensor. </w:t>
      </w:r>
      <w:r w:rsidR="000A5D3F" w:rsidRPr="00836E63">
        <w:t>Figure 7</w:t>
      </w:r>
      <w:r w:rsidR="000A5D3F" w:rsidRPr="0050427A">
        <w:t xml:space="preserve"> shows the experimental reflectivity spectra,</w:t>
      </w:r>
      <w:r w:rsidR="000A5D3F" w:rsidRPr="0050427A">
        <w:rPr>
          <w:rFonts w:eastAsia="等线"/>
          <w:position w:val="-10"/>
        </w:rPr>
        <w:object w:dxaOrig="380" w:dyaOrig="279" w14:anchorId="51CFCB76">
          <v:shape id="_x0000_i1044" type="#_x0000_t75" style="width:18.5pt;height:13.5pt" o:ole="">
            <v:imagedata r:id="rId65" o:title=""/>
          </v:shape>
          <o:OLEObject Type="Embed" ProgID="Equation.DSMT4" ShapeID="_x0000_i1044" DrawAspect="Content" ObjectID="_1652552414" r:id="rId66"/>
        </w:object>
      </w:r>
      <w:r w:rsidR="000A5D3F" w:rsidRPr="0050427A">
        <w:t>spectra, and</w:t>
      </w:r>
      <w:r w:rsidR="000A5D3F" w:rsidRPr="0050427A">
        <w:rPr>
          <w:rFonts w:eastAsia="等线"/>
          <w:position w:val="-10"/>
        </w:rPr>
        <w:object w:dxaOrig="360" w:dyaOrig="279" w14:anchorId="2BBD5A38">
          <v:shape id="_x0000_i1045" type="#_x0000_t75" style="width:17.5pt;height:13.5pt" o:ole="">
            <v:imagedata r:id="rId67" o:title=""/>
          </v:shape>
          <o:OLEObject Type="Embed" ProgID="Equation.DSMT4" ShapeID="_x0000_i1045" DrawAspect="Content" ObjectID="_1652552415" r:id="rId68"/>
        </w:object>
      </w:r>
      <w:r w:rsidR="000A5D3F" w:rsidRPr="0050427A">
        <w:t>spectra for the various liquid analytes w</w:t>
      </w:r>
      <w:r w:rsidR="000A5D3F" w:rsidRPr="00E077D7">
        <w:t>ith three coupling gaps controlled methods. From the results of the measurement (with adjustin</w:t>
      </w:r>
      <w:r w:rsidR="000A5D3F" w:rsidRPr="0050427A">
        <w:t>g gaps to their own optimal levels (as shown in Figure 6a), i.e., nitrogen (</w:t>
      </w:r>
      <w:r w:rsidR="000A5D3F" w:rsidRPr="0050427A">
        <w:rPr>
          <w:i/>
        </w:rPr>
        <w:t>g</w:t>
      </w:r>
      <w:r w:rsidR="000A5D3F" w:rsidRPr="0050427A">
        <w:t xml:space="preserve"> = 40 μm), gasoline (</w:t>
      </w:r>
      <w:r w:rsidR="000A5D3F" w:rsidRPr="0050427A">
        <w:rPr>
          <w:i/>
        </w:rPr>
        <w:t>g</w:t>
      </w:r>
      <w:r w:rsidR="000A5D3F" w:rsidRPr="0050427A">
        <w:t xml:space="preserve"> = 50 μm), alcohol (</w:t>
      </w:r>
      <w:r w:rsidR="000A5D3F" w:rsidRPr="0050427A">
        <w:rPr>
          <w:i/>
        </w:rPr>
        <w:t>g</w:t>
      </w:r>
      <w:r w:rsidR="000A5D3F" w:rsidRPr="0050427A">
        <w:t xml:space="preserve"> = 50 μm), liquid paraffin (</w:t>
      </w:r>
      <w:r w:rsidR="000A5D3F" w:rsidRPr="0050427A">
        <w:rPr>
          <w:i/>
        </w:rPr>
        <w:t>g</w:t>
      </w:r>
      <w:r w:rsidR="000A5D3F" w:rsidRPr="0050427A">
        <w:t xml:space="preserve"> = 50 μm), glycerin (</w:t>
      </w:r>
      <w:r w:rsidR="000A5D3F" w:rsidRPr="0050427A">
        <w:rPr>
          <w:i/>
        </w:rPr>
        <w:t>g</w:t>
      </w:r>
      <w:r w:rsidR="000A5D3F" w:rsidRPr="0050427A">
        <w:t xml:space="preserve"> = 55 μm) and water (</w:t>
      </w:r>
      <w:r w:rsidR="000A5D3F" w:rsidRPr="0050427A">
        <w:rPr>
          <w:i/>
        </w:rPr>
        <w:t>g</w:t>
      </w:r>
      <w:r w:rsidR="000A5D3F" w:rsidRPr="0050427A">
        <w:t xml:space="preserve"> = 60 μm)), we can discover that each analyte in a similar pattern of optimum plasmonic resonances at given measuring gaps, leading to each minimum of </w:t>
      </w:r>
      <w:r w:rsidR="000A5D3F" w:rsidRPr="0050427A">
        <w:rPr>
          <w:i/>
        </w:rPr>
        <w:t>R</w:t>
      </w:r>
      <w:r w:rsidR="000A5D3F" w:rsidRPr="0050427A">
        <w:t xml:space="preserve"> is close to 0 (which varies between 0.1% and 0.8%) and all phase-jumps exhibit step-like lineshape (which can help us to identify the position of optimal </w:t>
      </w:r>
      <w:r w:rsidR="009176D8">
        <w:rPr>
          <w:noProof/>
        </w:rPr>
        <w:lastRenderedPageBreak/>
        <mc:AlternateContent>
          <mc:Choice Requires="wps">
            <w:drawing>
              <wp:anchor distT="0" distB="0" distL="114300" distR="114300" simplePos="0" relativeHeight="251687936" behindDoc="0" locked="0" layoutInCell="1" allowOverlap="1" wp14:anchorId="3FE29219" wp14:editId="513D3E72">
                <wp:simplePos x="0" y="0"/>
                <wp:positionH relativeFrom="margin">
                  <wp:posOffset>-8890</wp:posOffset>
                </wp:positionH>
                <wp:positionV relativeFrom="paragraph">
                  <wp:posOffset>8158480</wp:posOffset>
                </wp:positionV>
                <wp:extent cx="6181725" cy="676275"/>
                <wp:effectExtent l="0" t="0" r="9525" b="9525"/>
                <wp:wrapTopAndBottom/>
                <wp:docPr id="193" name="文本框 193"/>
                <wp:cNvGraphicFramePr/>
                <a:graphic xmlns:a="http://schemas.openxmlformats.org/drawingml/2006/main">
                  <a:graphicData uri="http://schemas.microsoft.com/office/word/2010/wordprocessingShape">
                    <wps:wsp>
                      <wps:cNvSpPr txBox="1"/>
                      <wps:spPr>
                        <a:xfrm>
                          <a:off x="0" y="0"/>
                          <a:ext cx="6181725" cy="676275"/>
                        </a:xfrm>
                        <a:prstGeom prst="rect">
                          <a:avLst/>
                        </a:prstGeom>
                        <a:solidFill>
                          <a:prstClr val="white"/>
                        </a:solidFill>
                        <a:ln>
                          <a:noFill/>
                        </a:ln>
                        <a:effectLst/>
                      </wps:spPr>
                      <wps:txbx>
                        <w:txbxContent>
                          <w:p w14:paraId="31038811" w14:textId="66B6F969" w:rsidR="00944924" w:rsidRPr="00B9413D" w:rsidRDefault="00944924" w:rsidP="00944924">
                            <w:pPr>
                              <w:pStyle w:val="VAFigureCaption"/>
                            </w:pPr>
                            <w:r w:rsidRPr="00944924">
                              <w:t>Figure 7. Ex</w:t>
                            </w:r>
                            <w:r w:rsidRPr="00B9413D">
                              <w:t>perimental r</w:t>
                            </w:r>
                            <w:r w:rsidRPr="0027329F">
                              <w:t>esults for liquids sensing with three coupling gaps controlled methods</w:t>
                            </w:r>
                            <w:r w:rsidRPr="0027329F">
                              <w:rPr>
                                <w:rFonts w:hint="eastAsia"/>
                              </w:rPr>
                              <w:t>.</w:t>
                            </w:r>
                            <w:r w:rsidRPr="0027329F">
                              <w:t xml:space="preserve"> </w:t>
                            </w:r>
                            <w:r>
                              <w:rPr>
                                <w:rFonts w:hint="eastAsia"/>
                                <w:lang w:eastAsia="zh-CN"/>
                              </w:rPr>
                              <w:t>(</w:t>
                            </w:r>
                            <w:r w:rsidRPr="0027329F">
                              <w:t>a</w:t>
                            </w:r>
                            <w:r>
                              <w:t>)</w:t>
                            </w:r>
                            <w:r w:rsidRPr="0027329F">
                              <w:t xml:space="preserve"> Reflectivity spectra, </w:t>
                            </w:r>
                            <w:r>
                              <w:t>(</w:t>
                            </w:r>
                            <w:r w:rsidRPr="0027329F">
                              <w:t>b</w:t>
                            </w:r>
                            <w:r>
                              <w:t>)</w:t>
                            </w:r>
                            <w:r w:rsidRPr="0027329F">
                              <w:rPr>
                                <w:rFonts w:eastAsia="等线"/>
                                <w:position w:val="-8"/>
                                <w:sz w:val="21"/>
                                <w:szCs w:val="21"/>
                              </w:rPr>
                              <w:object w:dxaOrig="320" w:dyaOrig="240" w14:anchorId="35115847">
                                <v:shape id="_x0000_i1047" type="#_x0000_t75" style="width:17.5pt;height:12.5pt" o:ole="">
                                  <v:imagedata r:id="rId58" o:title=""/>
                                </v:shape>
                                <o:OLEObject Type="Embed" ProgID="Equation.DSMT4" ShapeID="_x0000_i1047" DrawAspect="Content" ObjectID="_1652552426" r:id="rId69"/>
                              </w:object>
                            </w:r>
                            <w:r w:rsidRPr="0027329F">
                              <w:t xml:space="preserve">spectra, and </w:t>
                            </w:r>
                            <w:r>
                              <w:t>(</w:t>
                            </w:r>
                            <w:r w:rsidRPr="0027329F">
                              <w:t>c</w:t>
                            </w:r>
                            <w:r>
                              <w:t>)</w:t>
                            </w:r>
                            <w:r w:rsidRPr="0027329F">
                              <w:rPr>
                                <w:rFonts w:eastAsia="等线"/>
                                <w:position w:val="-8"/>
                                <w:sz w:val="21"/>
                                <w:szCs w:val="21"/>
                              </w:rPr>
                              <w:object w:dxaOrig="300" w:dyaOrig="240" w14:anchorId="75747D92">
                                <v:shape id="_x0000_i1049" type="#_x0000_t75" style="width:15pt;height:12.5pt" o:ole="">
                                  <v:imagedata r:id="rId56" o:title=""/>
                                </v:shape>
                                <o:OLEObject Type="Embed" ProgID="Equation.DSMT4" ShapeID="_x0000_i1049" DrawAspect="Content" ObjectID="_1652552427" r:id="rId70"/>
                              </w:object>
                            </w:r>
                            <w:r w:rsidRPr="0027329F">
                              <w:t xml:space="preserve">spectra for optimal gaps; </w:t>
                            </w:r>
                            <w:r>
                              <w:t>(</w:t>
                            </w:r>
                            <w:r w:rsidRPr="0027329F">
                              <w:t>d</w:t>
                            </w:r>
                            <w:r>
                              <w:t>)</w:t>
                            </w:r>
                            <w:r w:rsidRPr="0027329F">
                              <w:t xml:space="preserve"> Reflectivity spectra, </w:t>
                            </w:r>
                            <w:r>
                              <w:t>(</w:t>
                            </w:r>
                            <w:r w:rsidRPr="0027329F">
                              <w:t>e</w:t>
                            </w:r>
                            <w:r>
                              <w:t>)</w:t>
                            </w:r>
                            <w:r w:rsidRPr="0027329F">
                              <w:rPr>
                                <w:rFonts w:eastAsia="等线"/>
                                <w:position w:val="-8"/>
                                <w:sz w:val="21"/>
                                <w:szCs w:val="21"/>
                              </w:rPr>
                              <w:object w:dxaOrig="320" w:dyaOrig="240" w14:anchorId="11024BD1">
                                <v:shape id="_x0000_i1051" type="#_x0000_t75" style="width:17.5pt;height:12.5pt" o:ole="">
                                  <v:imagedata r:id="rId58" o:title=""/>
                                </v:shape>
                                <o:OLEObject Type="Embed" ProgID="Equation.DSMT4" ShapeID="_x0000_i1051" DrawAspect="Content" ObjectID="_1652552428" r:id="rId71"/>
                              </w:object>
                            </w:r>
                            <w:r w:rsidRPr="0027329F">
                              <w:t xml:space="preserve">spectra, and </w:t>
                            </w:r>
                            <w:r>
                              <w:t>(</w:t>
                            </w:r>
                            <w:r w:rsidRPr="0027329F">
                              <w:t>f</w:t>
                            </w:r>
                            <w:r>
                              <w:t>)</w:t>
                            </w:r>
                            <w:r w:rsidRPr="0027329F">
                              <w:rPr>
                                <w:rFonts w:eastAsia="等线"/>
                                <w:position w:val="-8"/>
                                <w:sz w:val="21"/>
                                <w:szCs w:val="21"/>
                              </w:rPr>
                              <w:object w:dxaOrig="300" w:dyaOrig="240" w14:anchorId="20235B7B">
                                <v:shape id="_x0000_i1053" type="#_x0000_t75" style="width:15pt;height:12.5pt" o:ole="">
                                  <v:imagedata r:id="rId56" o:title=""/>
                                </v:shape>
                                <o:OLEObject Type="Embed" ProgID="Equation.DSMT4" ShapeID="_x0000_i1053" DrawAspect="Content" ObjectID="_1652552429" r:id="rId72"/>
                              </w:object>
                            </w:r>
                            <w:r w:rsidRPr="0027329F">
                              <w:t xml:space="preserve">spectra for </w:t>
                            </w:r>
                            <w:r w:rsidRPr="0027329F">
                              <w:rPr>
                                <w:i/>
                              </w:rPr>
                              <w:t>g</w:t>
                            </w:r>
                            <w:r w:rsidRPr="0027329F">
                              <w:t xml:space="preserve"> = 40 μm; </w:t>
                            </w:r>
                            <w:r>
                              <w:t>(</w:t>
                            </w:r>
                            <w:r w:rsidRPr="0027329F">
                              <w:t>g</w:t>
                            </w:r>
                            <w:r>
                              <w:t>)</w:t>
                            </w:r>
                            <w:r w:rsidRPr="0027329F">
                              <w:t xml:space="preserve"> Reflectivity spectra, </w:t>
                            </w:r>
                            <w:r>
                              <w:t>(</w:t>
                            </w:r>
                            <w:r w:rsidRPr="0027329F">
                              <w:t>h</w:t>
                            </w:r>
                            <w:r>
                              <w:t>)</w:t>
                            </w:r>
                            <w:r w:rsidRPr="0027329F">
                              <w:rPr>
                                <w:rFonts w:eastAsia="等线"/>
                                <w:position w:val="-8"/>
                                <w:sz w:val="21"/>
                                <w:szCs w:val="21"/>
                              </w:rPr>
                              <w:object w:dxaOrig="320" w:dyaOrig="240" w14:anchorId="07794D43">
                                <v:shape id="_x0000_i1055" type="#_x0000_t75" style="width:17.5pt;height:12.5pt" o:ole="">
                                  <v:imagedata r:id="rId58" o:title=""/>
                                </v:shape>
                                <o:OLEObject Type="Embed" ProgID="Equation.DSMT4" ShapeID="_x0000_i1055" DrawAspect="Content" ObjectID="_1652552430" r:id="rId73"/>
                              </w:object>
                            </w:r>
                            <w:r w:rsidRPr="0027329F">
                              <w:t xml:space="preserve">spectra, and </w:t>
                            </w:r>
                            <w:r>
                              <w:t>(</w:t>
                            </w:r>
                            <w:r w:rsidRPr="0027329F">
                              <w:t>i</w:t>
                            </w:r>
                            <w:r>
                              <w:t>)</w:t>
                            </w:r>
                            <w:r w:rsidRPr="0027329F">
                              <w:rPr>
                                <w:rFonts w:eastAsia="等线"/>
                                <w:position w:val="-8"/>
                                <w:sz w:val="21"/>
                                <w:szCs w:val="21"/>
                              </w:rPr>
                              <w:object w:dxaOrig="300" w:dyaOrig="240" w14:anchorId="5395B311">
                                <v:shape id="_x0000_i1057" type="#_x0000_t75" style="width:15pt;height:12.5pt" o:ole="">
                                  <v:imagedata r:id="rId56" o:title=""/>
                                </v:shape>
                                <o:OLEObject Type="Embed" ProgID="Equation.DSMT4" ShapeID="_x0000_i1057" DrawAspect="Content" ObjectID="_1652552431" r:id="rId74"/>
                              </w:object>
                            </w:r>
                            <w:r w:rsidRPr="0027329F">
                              <w:t xml:space="preserve">spectra for </w:t>
                            </w:r>
                            <w:r w:rsidRPr="0027329F">
                              <w:rPr>
                                <w:i/>
                              </w:rPr>
                              <w:t>g</w:t>
                            </w:r>
                            <w:r w:rsidRPr="0027329F">
                              <w:t xml:space="preserve"> = 65 μm</w:t>
                            </w:r>
                            <w:r w:rsidRPr="0027329F">
                              <w:rPr>
                                <w:rFonts w:hint="eastAsia"/>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FE29219" id="文本框 193" o:spid="_x0000_s1033" type="#_x0000_t202" style="position:absolute;left:0;text-align:left;margin-left:-.7pt;margin-top:642.4pt;width:486.75pt;height:53.25pt;z-index:25168793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" stroked="f">
                <v:textbox inset="0,0,0,0">
                  <w:txbxContent>
                    <w:p w14:paraId="31038811" w14:textId="66B6F969" w:rsidR="00944924" w:rsidRPr="00B9413D" w:rsidRDefault="00944924" w:rsidP="00944924">
                      <w:pPr>
                        <w:pStyle w:val="VAFigureCaption"/>
                      </w:pPr>
                      <w:r w:rsidRPr="00944924">
                        <w:t>Figure 7. Ex</w:t>
                      </w:r>
                      <w:r w:rsidRPr="00B9413D">
                        <w:t>perimental r</w:t>
                      </w:r>
                      <w:r w:rsidRPr="0027329F">
                        <w:t>esults for liquids sensing with three coupling gaps controlled methods</w:t>
                      </w:r>
                      <w:r w:rsidRPr="0027329F">
                        <w:rPr>
                          <w:rFonts w:hint="eastAsia"/>
                        </w:rPr>
                        <w:t>.</w:t>
                      </w:r>
                      <w:r w:rsidRPr="0027329F">
                        <w:t xml:space="preserve"> </w:t>
                      </w:r>
                      <w:r>
                        <w:rPr>
                          <w:rFonts w:hint="eastAsia"/>
                          <w:lang w:eastAsia="zh-CN"/>
                        </w:rPr>
                        <w:t>(</w:t>
                      </w:r>
                      <w:r w:rsidRPr="0027329F">
                        <w:t>a</w:t>
                      </w:r>
                      <w:r>
                        <w:t>)</w:t>
                      </w:r>
                      <w:r w:rsidRPr="0027329F">
                        <w:t xml:space="preserve"> Reflectivity spectra, </w:t>
                      </w:r>
                      <w:r>
                        <w:t>(</w:t>
                      </w:r>
                      <w:r w:rsidRPr="0027329F">
                        <w:t>b</w:t>
                      </w:r>
                      <w:r>
                        <w:t>)</w:t>
                      </w:r>
                      <w:r w:rsidRPr="0027329F">
                        <w:rPr>
                          <w:rFonts w:eastAsia="等线"/>
                          <w:position w:val="-8"/>
                          <w:sz w:val="21"/>
                          <w:szCs w:val="21"/>
                        </w:rPr>
                        <w:object w:dxaOrig="320" w:dyaOrig="240" w14:anchorId="35115847">
                          <v:shape id="_x0000_i1047" type="#_x0000_t75" style="width:17.5pt;height:12.5pt" o:ole="">
                            <v:imagedata r:id="rId58" o:title=""/>
                          </v:shape>
                          <o:OLEObject Type="Embed" ProgID="Equation.DSMT4" ShapeID="_x0000_i1047" DrawAspect="Content" ObjectID="_1651433272" r:id="rId75"/>
                        </w:object>
                      </w:r>
                      <w:r w:rsidRPr="0027329F">
                        <w:t xml:space="preserve">spectra, and </w:t>
                      </w:r>
                      <w:r>
                        <w:t>(</w:t>
                      </w:r>
                      <w:r w:rsidRPr="0027329F">
                        <w:t>c</w:t>
                      </w:r>
                      <w:r>
                        <w:t>)</w:t>
                      </w:r>
                      <w:r w:rsidRPr="0027329F">
                        <w:rPr>
                          <w:rFonts w:eastAsia="等线"/>
                          <w:position w:val="-8"/>
                          <w:sz w:val="21"/>
                          <w:szCs w:val="21"/>
                        </w:rPr>
                        <w:object w:dxaOrig="300" w:dyaOrig="240" w14:anchorId="75747D92">
                          <v:shape id="_x0000_i1049" type="#_x0000_t75" style="width:15pt;height:12.5pt" o:ole="">
                            <v:imagedata r:id="rId60" o:title=""/>
                          </v:shape>
                          <o:OLEObject Type="Embed" ProgID="Equation.DSMT4" ShapeID="_x0000_i1049" DrawAspect="Content" ObjectID="_1651433273" r:id="rId76"/>
                        </w:object>
                      </w:r>
                      <w:r w:rsidRPr="0027329F">
                        <w:t xml:space="preserve">spectra for optimal gaps; </w:t>
                      </w:r>
                      <w:r>
                        <w:t>(</w:t>
                      </w:r>
                      <w:r w:rsidRPr="0027329F">
                        <w:t>d</w:t>
                      </w:r>
                      <w:r>
                        <w:t>)</w:t>
                      </w:r>
                      <w:r w:rsidRPr="0027329F">
                        <w:t xml:space="preserve"> Reflectivity spectra, </w:t>
                      </w:r>
                      <w:r>
                        <w:t>(</w:t>
                      </w:r>
                      <w:r w:rsidRPr="0027329F">
                        <w:t>e</w:t>
                      </w:r>
                      <w:r>
                        <w:t>)</w:t>
                      </w:r>
                      <w:r w:rsidRPr="0027329F">
                        <w:rPr>
                          <w:rFonts w:eastAsia="等线"/>
                          <w:position w:val="-8"/>
                          <w:sz w:val="21"/>
                          <w:szCs w:val="21"/>
                        </w:rPr>
                        <w:object w:dxaOrig="320" w:dyaOrig="240" w14:anchorId="11024BD1">
                          <v:shape id="_x0000_i1051" type="#_x0000_t75" style="width:17.5pt;height:12.5pt" o:ole="">
                            <v:imagedata r:id="rId58" o:title=""/>
                          </v:shape>
                          <o:OLEObject Type="Embed" ProgID="Equation.DSMT4" ShapeID="_x0000_i1051" DrawAspect="Content" ObjectID="_1651433274" r:id="rId77"/>
                        </w:object>
                      </w:r>
                      <w:r w:rsidRPr="0027329F">
                        <w:t xml:space="preserve">spectra, and </w:t>
                      </w:r>
                      <w:r>
                        <w:t>(</w:t>
                      </w:r>
                      <w:r w:rsidRPr="0027329F">
                        <w:t>f</w:t>
                      </w:r>
                      <w:r>
                        <w:t>)</w:t>
                      </w:r>
                      <w:r w:rsidRPr="0027329F">
                        <w:rPr>
                          <w:rFonts w:eastAsia="等线"/>
                          <w:position w:val="-8"/>
                          <w:sz w:val="21"/>
                          <w:szCs w:val="21"/>
                        </w:rPr>
                        <w:object w:dxaOrig="300" w:dyaOrig="240" w14:anchorId="20235B7B">
                          <v:shape id="_x0000_i1053" type="#_x0000_t75" style="width:15pt;height:12.5pt" o:ole="">
                            <v:imagedata r:id="rId60" o:title=""/>
                          </v:shape>
                          <o:OLEObject Type="Embed" ProgID="Equation.DSMT4" ShapeID="_x0000_i1053" DrawAspect="Content" ObjectID="_1651433275" r:id="rId78"/>
                        </w:object>
                      </w:r>
                      <w:r w:rsidRPr="0027329F">
                        <w:t xml:space="preserve">spectra for </w:t>
                      </w:r>
                      <w:r w:rsidRPr="0027329F">
                        <w:rPr>
                          <w:i/>
                        </w:rPr>
                        <w:t>g</w:t>
                      </w:r>
                      <w:r w:rsidRPr="0027329F">
                        <w:t xml:space="preserve"> = 40 </w:t>
                      </w:r>
                      <w:proofErr w:type="spellStart"/>
                      <w:r w:rsidRPr="0027329F">
                        <w:t>μm</w:t>
                      </w:r>
                      <w:proofErr w:type="spellEnd"/>
                      <w:r w:rsidRPr="0027329F">
                        <w:t xml:space="preserve">; </w:t>
                      </w:r>
                      <w:r>
                        <w:t>(</w:t>
                      </w:r>
                      <w:r w:rsidRPr="0027329F">
                        <w:t>g</w:t>
                      </w:r>
                      <w:r>
                        <w:t>)</w:t>
                      </w:r>
                      <w:r w:rsidRPr="0027329F">
                        <w:t xml:space="preserve"> Reflectivity spectra, </w:t>
                      </w:r>
                      <w:r>
                        <w:t>(</w:t>
                      </w:r>
                      <w:r w:rsidRPr="0027329F">
                        <w:t>h</w:t>
                      </w:r>
                      <w:r>
                        <w:t>)</w:t>
                      </w:r>
                      <w:r w:rsidRPr="0027329F">
                        <w:rPr>
                          <w:rFonts w:eastAsia="等线"/>
                          <w:position w:val="-8"/>
                          <w:sz w:val="21"/>
                          <w:szCs w:val="21"/>
                        </w:rPr>
                        <w:object w:dxaOrig="320" w:dyaOrig="240" w14:anchorId="07794D43">
                          <v:shape id="_x0000_i1055" type="#_x0000_t75" style="width:17.5pt;height:12.5pt" o:ole="">
                            <v:imagedata r:id="rId58" o:title=""/>
                          </v:shape>
                          <o:OLEObject Type="Embed" ProgID="Equation.DSMT4" ShapeID="_x0000_i1055" DrawAspect="Content" ObjectID="_1651433276" r:id="rId79"/>
                        </w:object>
                      </w:r>
                      <w:r w:rsidRPr="0027329F">
                        <w:t xml:space="preserve">spectra, and </w:t>
                      </w:r>
                      <w:r>
                        <w:t>(</w:t>
                      </w:r>
                      <w:proofErr w:type="spellStart"/>
                      <w:r w:rsidRPr="0027329F">
                        <w:t>i</w:t>
                      </w:r>
                      <w:proofErr w:type="spellEnd"/>
                      <w:r>
                        <w:t>)</w:t>
                      </w:r>
                      <w:r w:rsidRPr="0027329F">
                        <w:rPr>
                          <w:rFonts w:eastAsia="等线"/>
                          <w:position w:val="-8"/>
                          <w:sz w:val="21"/>
                          <w:szCs w:val="21"/>
                        </w:rPr>
                        <w:object w:dxaOrig="300" w:dyaOrig="240" w14:anchorId="5395B311">
                          <v:shape id="_x0000_i1057" type="#_x0000_t75" style="width:15pt;height:12.5pt" o:ole="">
                            <v:imagedata r:id="rId60" o:title=""/>
                          </v:shape>
                          <o:OLEObject Type="Embed" ProgID="Equation.DSMT4" ShapeID="_x0000_i1057" DrawAspect="Content" ObjectID="_1651433277" r:id="rId80"/>
                        </w:object>
                      </w:r>
                      <w:r w:rsidRPr="0027329F">
                        <w:t xml:space="preserve">spectra for </w:t>
                      </w:r>
                      <w:r w:rsidRPr="0027329F">
                        <w:rPr>
                          <w:i/>
                        </w:rPr>
                        <w:t>g</w:t>
                      </w:r>
                      <w:r w:rsidRPr="0027329F">
                        <w:t xml:space="preserve"> = 65 </w:t>
                      </w:r>
                      <w:proofErr w:type="spellStart"/>
                      <w:r w:rsidRPr="0027329F">
                        <w:t>μm</w:t>
                      </w:r>
                      <w:proofErr w:type="spellEnd"/>
                      <w:r w:rsidRPr="0027329F">
                        <w:rPr>
                          <w:rFonts w:hint="eastAsia"/>
                        </w:rPr>
                        <w:t>.</w:t>
                      </w:r>
                    </w:p>
                  </w:txbxContent>
                </v:textbox>
                <w10:wrap type="topAndBottom" anchorx="margin"/>
              </v:shape>
            </w:pict>
          </mc:Fallback>
        </mc:AlternateContent>
      </w:r>
      <w:r w:rsidR="000A5D3F" w:rsidRPr="0050427A">
        <w:t xml:space="preserve">resonance), as shown in Figure 7a and 7b. </w:t>
      </w:r>
      <w:r w:rsidR="009176D8">
        <w:rPr>
          <w:noProof/>
        </w:rPr>
        <mc:AlternateContent>
          <mc:Choice Requires="wpg">
            <w:drawing>
              <wp:anchor distT="0" distB="0" distL="114300" distR="114300" simplePos="0" relativeHeight="251686912" behindDoc="0" locked="0" layoutInCell="1" allowOverlap="1" wp14:anchorId="64217532" wp14:editId="3011B80D">
                <wp:simplePos x="0" y="0"/>
                <wp:positionH relativeFrom="margin">
                  <wp:align>center</wp:align>
                </wp:positionH>
                <wp:positionV relativeFrom="paragraph">
                  <wp:posOffset>3446780</wp:posOffset>
                </wp:positionV>
                <wp:extent cx="5755005" cy="4682490"/>
                <wp:effectExtent l="0" t="0" r="0" b="3810"/>
                <wp:wrapTopAndBottom/>
                <wp:docPr id="49" name="组合 49"/>
                <wp:cNvGraphicFramePr/>
                <a:graphic xmlns:a="http://schemas.openxmlformats.org/drawingml/2006/main">
                  <a:graphicData uri="http://schemas.microsoft.com/office/word/2010/wordprocessingGroup">
                    <wpg:wgp>
                      <wpg:cNvGrpSpPr/>
                      <wpg:grpSpPr>
                        <a:xfrm>
                          <a:off x="0" y="0"/>
                          <a:ext cx="5755005" cy="4682490"/>
                          <a:chOff x="0" y="0"/>
                          <a:chExt cx="5755005" cy="4682958"/>
                        </a:xfrm>
                      </wpg:grpSpPr>
                      <wpg:grpSp>
                        <wpg:cNvPr id="50" name="组合 50"/>
                        <wpg:cNvGrpSpPr/>
                        <wpg:grpSpPr>
                          <a:xfrm>
                            <a:off x="0" y="0"/>
                            <a:ext cx="5755005" cy="1556142"/>
                            <a:chOff x="9971" y="67573"/>
                            <a:chExt cx="6194228" cy="1662239"/>
                          </a:xfrm>
                        </wpg:grpSpPr>
                        <pic:pic xmlns:pic="http://schemas.openxmlformats.org/drawingml/2006/picture">
                          <pic:nvPicPr>
                            <pic:cNvPr id="51" name="图片 51"/>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2062057" y="73500"/>
                              <a:ext cx="2039523" cy="1656312"/>
                            </a:xfrm>
                            <a:prstGeom prst="rect">
                              <a:avLst/>
                            </a:prstGeom>
                          </pic:spPr>
                        </pic:pic>
                        <wpg:grpSp>
                          <wpg:cNvPr id="52" name="组合 52"/>
                          <wpg:cNvGrpSpPr/>
                          <wpg:grpSpPr>
                            <a:xfrm>
                              <a:off x="9971" y="67573"/>
                              <a:ext cx="6194228" cy="1643140"/>
                              <a:chOff x="-72949" y="-34122"/>
                              <a:chExt cx="5406705" cy="1443877"/>
                            </a:xfrm>
                          </wpg:grpSpPr>
                          <pic:pic xmlns:pic="http://schemas.openxmlformats.org/drawingml/2006/picture">
                            <pic:nvPicPr>
                              <pic:cNvPr id="53" name="图片 53"/>
                              <pic:cNvPicPr preferRelativeResize="0">
                                <a:picLocks noChangeAspect="1"/>
                              </pic:cNvPicPr>
                            </pic:nvPicPr>
                            <pic:blipFill>
                              <a:blip r:embed="rId82" cstate="print">
                                <a:extLst>
                                  <a:ext uri="{28A0092B-C50C-407E-A947-70E740481C1C}">
                                    <a14:useLocalDpi xmlns:a14="http://schemas.microsoft.com/office/drawing/2010/main" val="0"/>
                                  </a:ext>
                                </a:extLst>
                              </a:blip>
                              <a:stretch>
                                <a:fillRect/>
                              </a:stretch>
                            </pic:blipFill>
                            <pic:spPr>
                              <a:xfrm>
                                <a:off x="3509568" y="-34122"/>
                                <a:ext cx="1824188" cy="1443877"/>
                              </a:xfrm>
                              <a:prstGeom prst="rect">
                                <a:avLst/>
                              </a:prstGeom>
                            </pic:spPr>
                          </pic:pic>
                          <pic:pic xmlns:pic="http://schemas.openxmlformats.org/drawingml/2006/picture">
                            <pic:nvPicPr>
                              <pic:cNvPr id="54" name="图片 54"/>
                              <pic:cNvPicPr preferRelativeResize="0">
                                <a:picLocks noChangeAspect="1"/>
                              </pic:cNvPicPr>
                            </pic:nvPicPr>
                            <pic:blipFill>
                              <a:blip r:embed="rId83" cstate="print">
                                <a:extLst>
                                  <a:ext uri="{28A0092B-C50C-407E-A947-70E740481C1C}">
                                    <a14:useLocalDpi xmlns:a14="http://schemas.microsoft.com/office/drawing/2010/main" val="0"/>
                                  </a:ext>
                                </a:extLst>
                              </a:blip>
                              <a:stretch>
                                <a:fillRect/>
                              </a:stretch>
                            </pic:blipFill>
                            <pic:spPr>
                              <a:xfrm>
                                <a:off x="-72949" y="-27128"/>
                                <a:ext cx="1781618" cy="1433387"/>
                              </a:xfrm>
                              <a:prstGeom prst="rect">
                                <a:avLst/>
                              </a:prstGeom>
                            </pic:spPr>
                          </pic:pic>
                        </wpg:grpSp>
                      </wpg:grpSp>
                      <wpg:grpSp>
                        <wpg:cNvPr id="55" name="组合 55"/>
                        <wpg:cNvGrpSpPr/>
                        <wpg:grpSpPr>
                          <a:xfrm>
                            <a:off x="0" y="1552755"/>
                            <a:ext cx="5755005" cy="1560306"/>
                            <a:chOff x="9971" y="68933"/>
                            <a:chExt cx="6194228" cy="1666882"/>
                          </a:xfrm>
                        </wpg:grpSpPr>
                        <pic:pic xmlns:pic="http://schemas.openxmlformats.org/drawingml/2006/picture">
                          <pic:nvPicPr>
                            <pic:cNvPr id="56" name="图片 56"/>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2062057" y="68933"/>
                              <a:ext cx="2039523" cy="1665446"/>
                            </a:xfrm>
                            <a:prstGeom prst="rect">
                              <a:avLst/>
                            </a:prstGeom>
                          </pic:spPr>
                        </pic:pic>
                        <wpg:grpSp>
                          <wpg:cNvPr id="57" name="组合 57"/>
                          <wpg:cNvGrpSpPr/>
                          <wpg:grpSpPr>
                            <a:xfrm>
                              <a:off x="9971" y="70963"/>
                              <a:ext cx="6194228" cy="1664852"/>
                              <a:chOff x="-72949" y="-31143"/>
                              <a:chExt cx="5406705" cy="1462955"/>
                            </a:xfrm>
                          </wpg:grpSpPr>
                          <pic:pic xmlns:pic="http://schemas.openxmlformats.org/drawingml/2006/picture">
                            <pic:nvPicPr>
                              <pic:cNvPr id="58" name="图片 58"/>
                              <pic:cNvPicPr preferRelativeResize="0">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a:off x="3509568" y="-24858"/>
                                <a:ext cx="1824188" cy="1456670"/>
                              </a:xfrm>
                              <a:prstGeom prst="rect">
                                <a:avLst/>
                              </a:prstGeom>
                            </pic:spPr>
                          </pic:pic>
                          <pic:pic xmlns:pic="http://schemas.openxmlformats.org/drawingml/2006/picture">
                            <pic:nvPicPr>
                              <pic:cNvPr id="59" name="图片 59"/>
                              <pic:cNvPicPr preferRelativeResize="0">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72949" y="-31143"/>
                                <a:ext cx="1781618" cy="1441420"/>
                              </a:xfrm>
                              <a:prstGeom prst="rect">
                                <a:avLst/>
                              </a:prstGeom>
                            </pic:spPr>
                          </pic:pic>
                        </wpg:grpSp>
                      </wpg:grpSp>
                      <wpg:grpSp>
                        <wpg:cNvPr id="60" name="组合 60"/>
                        <wpg:cNvGrpSpPr/>
                        <wpg:grpSpPr>
                          <a:xfrm>
                            <a:off x="0" y="3122763"/>
                            <a:ext cx="5755005" cy="1560195"/>
                            <a:chOff x="9971" y="69949"/>
                            <a:chExt cx="6194228" cy="1666910"/>
                          </a:xfrm>
                        </wpg:grpSpPr>
                        <pic:pic xmlns:pic="http://schemas.openxmlformats.org/drawingml/2006/picture">
                          <pic:nvPicPr>
                            <pic:cNvPr id="61" name="图片 61"/>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2062057" y="69949"/>
                              <a:ext cx="2039523" cy="1663416"/>
                            </a:xfrm>
                            <a:prstGeom prst="rect">
                              <a:avLst/>
                            </a:prstGeom>
                          </pic:spPr>
                        </pic:pic>
                        <wpg:grpSp>
                          <wpg:cNvPr id="62" name="组合 62"/>
                          <wpg:cNvGrpSpPr/>
                          <wpg:grpSpPr>
                            <a:xfrm>
                              <a:off x="9971" y="77079"/>
                              <a:ext cx="6194228" cy="1659780"/>
                              <a:chOff x="-72949" y="-25770"/>
                              <a:chExt cx="5406705" cy="1458499"/>
                            </a:xfrm>
                          </wpg:grpSpPr>
                          <pic:pic xmlns:pic="http://schemas.openxmlformats.org/drawingml/2006/picture">
                            <pic:nvPicPr>
                              <pic:cNvPr id="63" name="图片 63"/>
                              <pic:cNvPicPr preferRelativeResize="0">
                                <a:picLocks noChangeAspect="1"/>
                              </pic:cNvPicPr>
                            </pic:nvPicPr>
                            <pic:blipFill>
                              <a:blip r:embed="rId88" cstate="print">
                                <a:extLst>
                                  <a:ext uri="{28A0092B-C50C-407E-A947-70E740481C1C}">
                                    <a14:useLocalDpi xmlns:a14="http://schemas.microsoft.com/office/drawing/2010/main" val="0"/>
                                  </a:ext>
                                </a:extLst>
                              </a:blip>
                              <a:stretch>
                                <a:fillRect/>
                              </a:stretch>
                            </pic:blipFill>
                            <pic:spPr>
                              <a:xfrm>
                                <a:off x="3509568" y="-25770"/>
                                <a:ext cx="1824188" cy="1458499"/>
                              </a:xfrm>
                              <a:prstGeom prst="rect">
                                <a:avLst/>
                              </a:prstGeom>
                            </pic:spPr>
                          </pic:pic>
                          <pic:pic xmlns:pic="http://schemas.openxmlformats.org/drawingml/2006/picture">
                            <pic:nvPicPr>
                              <pic:cNvPr id="192" name="图片 192"/>
                              <pic:cNvPicPr preferRelativeResize="0">
                                <a:picLocks noChangeAspect="1"/>
                              </pic:cNvPicPr>
                            </pic:nvPicPr>
                            <pic:blipFill>
                              <a:blip r:embed="rId89" cstate="print">
                                <a:extLst>
                                  <a:ext uri="{28A0092B-C50C-407E-A947-70E740481C1C}">
                                    <a14:useLocalDpi xmlns:a14="http://schemas.microsoft.com/office/drawing/2010/main" val="0"/>
                                  </a:ext>
                                </a:extLst>
                              </a:blip>
                              <a:stretch>
                                <a:fillRect/>
                              </a:stretch>
                            </pic:blipFill>
                            <pic:spPr>
                              <a:xfrm>
                                <a:off x="-72949" y="-15524"/>
                                <a:ext cx="1781618" cy="1410182"/>
                              </a:xfrm>
                              <a:prstGeom prst="rect">
                                <a:avLst/>
                              </a:prstGeom>
                            </pic:spPr>
                          </pic:pic>
                        </wpg:grpSp>
                      </wpg:grpSp>
                    </wpg:wgp>
                  </a:graphicData>
                </a:graphic>
              </wp:anchor>
            </w:drawing>
          </mc:Choice>
          <mc:Fallback>
            <w:pict>
              <v:group w14:anchorId="1B7C4741" id="组合 49" o:spid="_x0000_s1026" style="position:absolute;left:0;text-align:left;margin-left:0;margin-top:271.4pt;width:453.15pt;height:368.7pt;z-index:251686912;mso-position-horizontal:center;mso-position-horizontal-relative:margin" coordsize="57550,46829"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">
                <v:group id="组合 50" o:spid="_x0000_s1027" style="position:absolute;width:57550;height:15561" coordorigin="99,675" coordsize="61942,16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图片 51" o:spid="_x0000_s1028" type="#_x0000_t75" style="position:absolute;left:20620;top:735;width:20395;height:165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IDITDAAAA2wAAAA8AAABkcnMvZG93bnJldi54bWxEj0+LwjAUxO8LfofwFrxt0wrKUo2yiIKC&#10;F/+zt0fzti1tXkoTtfrpjSDscZiZ3zCTWWdqcaXWlZYVJFEMgjizuuRcwWG//PoG4TyyxtoyKbiT&#10;g9m09zHBVNsbb+m687kIEHYpKii8b1IpXVaQQRfZhjh4f7Y16INsc6lbvAW4qeUgjkfSYMlhocCG&#10;5gVl1e5iFGTrSh9Hy8s6OS3mj80vxV1zrpTqf3Y/YxCeOv8ffrdXWsEwgdeX8APk9A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EgMhMMAAADbAAAADwAAAAAAAAAAAAAAAACf&#10;AgAAZHJzL2Rvd25yZXYueG1sUEsFBgAAAAAEAAQA9wAAAI8DAAAAAA==&#10;">
                    <v:imagedata r:id="rId90" o:title=""/>
                    <v:path arrowok="t"/>
                  </v:shape>
                  <v:group id="组合 52" o:spid="_x0000_s1029" style="position:absolute;left:99;top:675;width:61942;height:16432" coordorigin="-729,-341" coordsize="54067,14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图片 53" o:spid="_x0000_s1030" type="#_x0000_t75" style="position:absolute;left:35095;top:-341;width:18242;height:1443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baWhvFAAAA2wAAAA8AAABkcnMvZG93bnJldi54bWxEj0FrAjEUhO9C/0N4hd5qVou1rEapbQVB&#10;Pawt9PrcPHeXbl62SXTTf98UCh6HmfmGmS+jacWFnG8sKxgNMxDEpdUNVwo+3tf3TyB8QNbYWiYF&#10;P+RhubgZzDHXtueCLodQiQRhn6OCOoQul9KXNRn0Q9sRJ+9kncGQpKukdtgnuGnlOMsepcGG00KN&#10;Hb3UVH4dzkbBPhavdNxSPLnP72O/fSt2ZrpS6u42Ps9ABIrhGv5vb7SCyQP8fU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G2lobxQAAANsAAAAPAAAAAAAAAAAAAAAA&#10;AJ8CAABkcnMvZG93bnJldi54bWxQSwUGAAAAAAQABAD3AAAAkQMAAAAA&#10;">
                      <v:imagedata r:id="rId91" o:title=""/>
                      <v:path arrowok="t"/>
                    </v:shape>
                    <v:shape id="图片 54" o:spid="_x0000_s1031" type="#_x0000_t75" style="position:absolute;left:-729;top:-271;width:17815;height:1433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gWI7EAAAA2wAAAA8AAABkcnMvZG93bnJldi54bWxEj92KwjAUhO8F3yEcwRvRdEVl6RpF/AFl&#10;QbDrA5xtjm2xOek2qda3N8KCl8PMfMPMl60pxY1qV1hW8DGKQBCnVhecKTj/7IafIJxH1lhaJgUP&#10;crBcdDtzjLW984luic9EgLCLUUHufRVL6dKcDLqRrYiDd7G1QR9knUld4z3ATSnHUTSTBgsOCzlW&#10;tM4pvSaNUZD9HqbfdvxHx2RjjtvdvildMVCq32tXXyA8tf4d/m/vtYLpBF5fwg+Qi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YgWI7EAAAA2wAAAA8AAAAAAAAAAAAAAAAA&#10;nwIAAGRycy9kb3ducmV2LnhtbFBLBQYAAAAABAAEAPcAAACQAwAAAAA=&#10;">
                      <v:imagedata r:id="rId92" o:title=""/>
                      <v:path arrowok="t"/>
                    </v:shape>
                  </v:group>
                </v:group>
                <v:group id="组合 55" o:spid="_x0000_s1032" style="position:absolute;top:15527;width:57550;height:15603" coordorigin="99,689" coordsize="61942,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图片 56" o:spid="_x0000_s1033" type="#_x0000_t75" style="position:absolute;left:20620;top:689;width:20395;height:166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smdKPCAAAA2wAAAA8AAABkcnMvZG93bnJldi54bWxEj9Fqg0AURN8L+YflBvrWrNY2GJNVSkBa&#10;H5vkAy7ujUrcu+Ju1Px9t1Do4zAzZ5hDsZheTDS6zrKCeBOBIK6t7rhRcDmXLykI55E19pZJwYMc&#10;FPnq6YCZtjN/03TyjQgQdhkqaL0fMild3ZJBt7EDcfCudjTogxwbqUecA9z08jWKttJgx2GhxYGO&#10;LdW3090oGJpeJql/q/ixs1V1Tss4+SyVel4vH3sQnhb/H/5rf2kF71v4/RJ+gMx/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LJnSjwgAAANsAAAAPAAAAAAAAAAAAAAAAAJ8C&#10;AABkcnMvZG93bnJldi54bWxQSwUGAAAAAAQABAD3AAAAjgMAAAAA&#10;">
                    <v:imagedata r:id="rId93" o:title=""/>
                    <v:path arrowok="t"/>
                  </v:shape>
                  <v:group id="组合 57" o:spid="_x0000_s1034" style="position:absolute;left:99;top:709;width:61942;height:16649" coordorigin="-729,-311" coordsize="54067,14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图片 58" o:spid="_x0000_s1035" type="#_x0000_t75" style="position:absolute;left:35095;top:-248;width:18242;height:14566;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4GKty/AAAA2wAAAA8AAABkcnMvZG93bnJldi54bWxET02LwjAQvS/sfwgjeFtTC4pU01IXRK/b&#10;3YPHoRnbYjIpTdTaX28OCx4f73tXjNaIOw2+c6xguUhAENdOd9wo+Ps9fG1A+ICs0TgmBU/yUOSf&#10;HzvMtHvwD92r0IgYwj5DBW0IfSalr1uy6BeuJ47cxQ0WQ4RDI/WAjxhujUyTZC0tdhwbWuzpu6X6&#10;Wt2sgvRorjhNt820H5eVSctzWa7OSs1nY7kFEWgMb/G/+6QVrOLY+CX+AJm/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BircvwAAANsAAAAPAAAAAAAAAAAAAAAAAJ8CAABk&#10;cnMvZG93bnJldi54bWxQSwUGAAAAAAQABAD3AAAAiwMAAAAA&#10;">
                      <v:imagedata r:id="rId94" o:title=""/>
                      <v:path arrowok="t"/>
                    </v:shape>
                    <v:shape id="图片 59" o:spid="_x0000_s1036" type="#_x0000_t75" style="position:absolute;left:-729;top:-311;width:17815;height:1441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uJMRrEAAAA2wAAAA8AAABkcnMvZG93bnJldi54bWxEj0FrwkAUhO8F/8PyhF6KbixYNLqKqK29&#10;eDD6Ax7ZZxLNvg27a5L++26h4HGYmW+Y5bo3tWjJ+cqygsk4AUGcW11xoeBy/hzNQPiArLG2TAp+&#10;yMN6NXhZYqptxydqs1CICGGfooIyhCaV0uclGfRj2xBH72qdwRClK6R22EW4qeV7knxIgxXHhRIb&#10;2paU37OHUeCOh8Npiu3Xvtsd25u8bt+aTabU67DfLEAE6sMz/N/+1gqmc/j7En+AXP0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uJMRrEAAAA2wAAAA8AAAAAAAAAAAAAAAAA&#10;nwIAAGRycy9kb3ducmV2LnhtbFBLBQYAAAAABAAEAPcAAACQAwAAAAA=&#10;">
                      <v:imagedata r:id="rId95" o:title=""/>
                      <v:path arrowok="t"/>
                    </v:shape>
                  </v:group>
                </v:group>
                <v:group id="组合 60" o:spid="_x0000_s1037" style="position:absolute;top:31227;width:57550;height:15602" coordorigin="99,699" coordsize="61942,16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图片 61" o:spid="_x0000_s1038" type="#_x0000_t75" style="position:absolute;left:20620;top:699;width:20395;height:166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r7/DFAAAA2wAAAA8AAABkcnMvZG93bnJldi54bWxEj0FrwkAUhO+F/oflFXoputHCUqKrSDUQ&#10;ehBqK3h8ZJ9JSPZturtq+u+7hUKPw8x8wyzXo+3FlXxoHWuYTTMQxJUzLdcaPj+KyQuIEJEN9o5J&#10;wzcFWK/u75aYG3fjd7oeYi0ShEOOGpoYh1zKUDVkMUzdQJy8s/MWY5K+lsbjLcFtL+dZpqTFltNC&#10;gwO9NlR1h4vVEIrd1p++1NuT2hf70pfd8Vl1Wj8+jJsFiEhj/A//tUujQc3g90v6AXL1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46+/wxQAAANsAAAAPAAAAAAAAAAAAAAAA&#10;AJ8CAABkcnMvZG93bnJldi54bWxQSwUGAAAAAAQABAD3AAAAkQMAAAAA&#10;">
                    <v:imagedata r:id="rId96" o:title=""/>
                    <v:path arrowok="t"/>
                  </v:shape>
                  <v:group id="组合 62" o:spid="_x0000_s1039" style="position:absolute;left:99;top:770;width:61942;height:16598" coordorigin="-729,-257" coordsize="54067,145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图片 63" o:spid="_x0000_s1040" type="#_x0000_t75" style="position:absolute;left:35095;top:-257;width:18242;height:1458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R9W3CAAAA2wAAAA8AAABkcnMvZG93bnJldi54bWxEj0GLwjAUhO+C/yE8wZumKiulGkXE3fUk&#10;a9X7o3k2xealNFHrv98sCHscZuYbZrnubC0e1PrKsYLJOAFBXDhdcangfPocpSB8QNZYOyYFL/Kw&#10;XvV7S8y0e/KRHnkoRYSwz1CBCaHJpPSFIYt+7Bri6F1dazFE2ZZSt/iMcFvLaZLMpcWK44LBhraG&#10;ilt+twrux3R7pY+vGx5M+n1+7ctdfvlRajjoNgsQgbrwH36391rBfAZ/X+IPkKt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UfVtwgAAANsAAAAPAAAAAAAAAAAAAAAAAJ8C&#10;AABkcnMvZG93bnJldi54bWxQSwUGAAAAAAQABAD3AAAAjgMAAAAA&#10;">
                      <v:imagedata r:id="rId97" o:title=""/>
                      <v:path arrowok="t"/>
                    </v:shape>
                    <v:shape id="图片 192" o:spid="_x0000_s1041" type="#_x0000_t75" style="position:absolute;left:-729;top:-155;width:17815;height:14101;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GD5nDAAAA3AAAAA8AAABkcnMvZG93bnJldi54bWxET01rwkAQvQv9D8sUejObehBNXUUKgheL&#10;iXrobchOk7TZ2TS7mvXfu4LgbR7vcxarYFpxod41lhW8JykI4tLqhisFx8NmPAPhPLLG1jIpuJKD&#10;1fJltMBM24FzuhS+EjGEXYYKau+7TEpX1mTQJbYjjtyP7Q36CPtK6h6HGG5aOUnTqTTYcGyosaPP&#10;msq/4mwU/IbdNhSnryGvNs31e/ov8/1aKvX2GtYfIDwF/xQ/3Fsd588ncH8mXiCX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UYPmcMAAADcAAAADwAAAAAAAAAAAAAAAACf&#10;AgAAZHJzL2Rvd25yZXYueG1sUEsFBgAAAAAEAAQA9wAAAI8DAAAAAA==&#10;">
                      <v:imagedata r:id="rId98" o:title=""/>
                      <v:path arrowok="t"/>
                    </v:shape>
                  </v:group>
                </v:group>
                <w10:wrap type="topAndBottom" anchorx="margin"/>
              </v:group>
            </w:pict>
          </mc:Fallback>
        </mc:AlternateContent>
      </w:r>
      <w:r w:rsidR="000A5D3F" w:rsidRPr="0050427A">
        <w:t xml:space="preserve">Moreover, the observed reflectivity spectra red-shift sharply with increasing </w:t>
      </w:r>
      <w:r w:rsidR="000A5D3F" w:rsidRPr="0050427A">
        <w:rPr>
          <w:i/>
        </w:rPr>
        <w:t>n</w:t>
      </w:r>
      <w:r w:rsidR="000A5D3F" w:rsidRPr="0050427A">
        <w:t xml:space="preserve"> (which shifts from 0.738 THz for nitrogen to 0.331 THz for water), due to the superior sensitivity to changes in the dielectric e</w:t>
      </w:r>
      <w:r w:rsidR="000A5D3F" w:rsidRPr="00E077D7">
        <w:t xml:space="preserve">nvironment of the excited tightly confined SSPPs mode on SPS. These experimental results are in good agreement with the dispersion relation </w:t>
      </w:r>
      <w:r w:rsidR="000A5D3F" w:rsidRPr="00E077D7">
        <w:rPr>
          <w:lang w:val="en-GB"/>
        </w:rPr>
        <w:t>prediction</w:t>
      </w:r>
      <w:r w:rsidR="000A5D3F" w:rsidRPr="00E077D7">
        <w:t xml:space="preserve"> above.</w:t>
      </w:r>
    </w:p>
    <w:p w14:paraId="4C34499D" w14:textId="66F27C97" w:rsidR="00322961" w:rsidRDefault="00322961" w:rsidP="00322961">
      <w:pPr>
        <w:ind w:firstLineChars="150" w:firstLine="340"/>
        <w:rPr>
          <w:w w:val="108"/>
        </w:rPr>
      </w:pPr>
      <w:r w:rsidRPr="0050427A">
        <w:rPr>
          <w:w w:val="108"/>
          <w:lang w:val="en-GB"/>
        </w:rPr>
        <w:t>By comparison, the experimental spectra obtained by traditional method with a fixed gap</w:t>
      </w:r>
      <w:r>
        <w:rPr>
          <w:w w:val="108"/>
          <w:lang w:val="en-GB"/>
        </w:rPr>
        <w:t xml:space="preserve"> </w:t>
      </w:r>
      <w:r w:rsidRPr="00322961">
        <w:rPr>
          <w:w w:val="108"/>
          <w:lang w:val="en-GB"/>
        </w:rPr>
        <w:t>[31, 32, 36]</w:t>
      </w:r>
      <w:r w:rsidRPr="0050427A">
        <w:rPr>
          <w:w w:val="108"/>
          <w:lang w:val="en-GB"/>
        </w:rPr>
        <w:t xml:space="preserve"> (as shown in Figure 6b and 6c) feature different resonant characteristics. In the case of </w:t>
      </w:r>
      <w:r w:rsidRPr="0050427A">
        <w:rPr>
          <w:i/>
          <w:w w:val="108"/>
          <w:lang w:val="en-GB"/>
        </w:rPr>
        <w:t>g</w:t>
      </w:r>
      <w:r w:rsidRPr="0050427A">
        <w:rPr>
          <w:w w:val="108"/>
          <w:lang w:val="en-GB"/>
        </w:rPr>
        <w:t xml:space="preserve"> = 40 μm (as shown in Figure 7d-7f), the reflectivity dips red-shift and expand visibly along with increasing minimum values of </w:t>
      </w:r>
      <w:r w:rsidRPr="0050427A">
        <w:rPr>
          <w:i/>
          <w:w w:val="108"/>
          <w:lang w:val="en-GB"/>
        </w:rPr>
        <w:t>R</w:t>
      </w:r>
      <w:r w:rsidRPr="0050427A">
        <w:rPr>
          <w:w w:val="108"/>
          <w:lang w:val="en-GB"/>
        </w:rPr>
        <w:t>, owing to the additional damping of excited plasmonic</w:t>
      </w:r>
      <w:r>
        <w:rPr>
          <w:w w:val="108"/>
          <w:lang w:val="en-GB"/>
        </w:rPr>
        <w:t xml:space="preserve"> modes at the smaller fixed gap </w:t>
      </w:r>
      <w:r w:rsidRPr="00322961">
        <w:rPr>
          <w:w w:val="108"/>
          <w:lang w:val="en-GB"/>
        </w:rPr>
        <w:t>[38].</w:t>
      </w:r>
      <w:r w:rsidRPr="0050427A">
        <w:rPr>
          <w:w w:val="108"/>
          <w:lang w:val="en-GB"/>
        </w:rPr>
        <w:t xml:space="preserve"> Meanwhile, it is also accompanied with </w:t>
      </w:r>
      <w:r w:rsidRPr="0050427A">
        <w:rPr>
          <w:w w:val="108"/>
          <w:lang w:val="en-GB"/>
        </w:rPr>
        <w:lastRenderedPageBreak/>
        <w:t>increasing regions of phase-jump, which can be seen more clearly in the</w:t>
      </w:r>
      <w:r w:rsidRPr="0050427A">
        <w:rPr>
          <w:rFonts w:eastAsia="等线"/>
          <w:position w:val="-10"/>
        </w:rPr>
        <w:object w:dxaOrig="360" w:dyaOrig="279" w14:anchorId="0CF8DEE9">
          <v:shape id="_x0000_i1058" type="#_x0000_t75" style="width:17.5pt;height:13.5pt" o:ole="">
            <v:imagedata r:id="rId99" o:title=""/>
          </v:shape>
          <o:OLEObject Type="Embed" ProgID="Equation.DSMT4" ShapeID="_x0000_i1058" DrawAspect="Content" ObjectID="_1652552416" r:id="rId100"/>
        </w:object>
      </w:r>
      <w:r w:rsidRPr="0050427A">
        <w:rPr>
          <w:w w:val="108"/>
          <w:lang w:val="en-GB"/>
        </w:rPr>
        <w:t xml:space="preserve">spectra with lower peak values. However, it shows the drastically different characteristics in another case of </w:t>
      </w:r>
      <w:r w:rsidRPr="0050427A">
        <w:rPr>
          <w:i/>
          <w:w w:val="108"/>
          <w:lang w:val="en-GB"/>
        </w:rPr>
        <w:t>g</w:t>
      </w:r>
      <w:r w:rsidRPr="0050427A">
        <w:rPr>
          <w:w w:val="108"/>
          <w:lang w:val="en-GB"/>
        </w:rPr>
        <w:t xml:space="preserve"> = 65 μm (as shown in Figure 7g-7i). The</w:t>
      </w:r>
      <w:r w:rsidRPr="008450C7">
        <w:rPr>
          <w:w w:val="108"/>
          <w:lang w:val="en-GB"/>
        </w:rPr>
        <w:t xml:space="preserve"> blue-shift of reflectivity dips is observed at the larger fixed gap. Beyond that, the sharp change regions of phase displays Fano contour, not step-like lineshape. Particularly, the sensing system can be in two different plasmonic</w:t>
      </w:r>
      <w:r>
        <w:rPr>
          <w:w w:val="108"/>
          <w:lang w:val="en-GB"/>
        </w:rPr>
        <w:t xml:space="preserve"> </w:t>
      </w:r>
      <w:r w:rsidRPr="004302C3">
        <w:rPr>
          <w:w w:val="108"/>
          <w:lang w:val="en-GB"/>
        </w:rPr>
        <w:t>resonance status simultaneously (as revealed in the patterns of phase-jump) over a wide spectral regimes, when the gap fixed between 40 μm</w:t>
      </w:r>
      <w:r w:rsidRPr="0050427A">
        <w:rPr>
          <w:w w:val="108"/>
          <w:lang w:val="en-GB"/>
        </w:rPr>
        <w:t xml:space="preserve"> and 65 μm. Furthermore, the comparison results of </w:t>
      </w:r>
      <w:r w:rsidRPr="0050427A">
        <w:rPr>
          <w:i/>
          <w:w w:val="108"/>
          <w:lang w:val="en-GB"/>
        </w:rPr>
        <w:t>g</w:t>
      </w:r>
      <w:r w:rsidRPr="0050427A">
        <w:rPr>
          <w:w w:val="108"/>
          <w:lang w:val="en-GB"/>
        </w:rPr>
        <w:t xml:space="preserve"> = 40 </w:t>
      </w:r>
      <w:r w:rsidR="0095164C">
        <w:rPr>
          <w:noProof/>
        </w:rPr>
        <mc:AlternateContent>
          <mc:Choice Requires="wps">
            <w:drawing>
              <wp:anchor distT="0" distB="0" distL="114300" distR="114300" simplePos="0" relativeHeight="251692032" behindDoc="0" locked="0" layoutInCell="1" allowOverlap="1" wp14:anchorId="2C5B5B91" wp14:editId="09B6937D">
                <wp:simplePos x="0" y="0"/>
                <wp:positionH relativeFrom="margin">
                  <wp:align>left</wp:align>
                </wp:positionH>
                <wp:positionV relativeFrom="paragraph">
                  <wp:posOffset>1612900</wp:posOffset>
                </wp:positionV>
                <wp:extent cx="6175375" cy="508000"/>
                <wp:effectExtent l="0" t="0" r="0" b="6350"/>
                <wp:wrapTopAndBottom/>
                <wp:docPr id="202" name="文本框 202"/>
                <wp:cNvGraphicFramePr/>
                <a:graphic xmlns:a="http://schemas.openxmlformats.org/drawingml/2006/main">
                  <a:graphicData uri="http://schemas.microsoft.com/office/word/2010/wordprocessingShape">
                    <wps:wsp>
                      <wps:cNvSpPr txBox="1"/>
                      <wps:spPr>
                        <a:xfrm>
                          <a:off x="0" y="0"/>
                          <a:ext cx="6175375" cy="508000"/>
                        </a:xfrm>
                        <a:prstGeom prst="rect">
                          <a:avLst/>
                        </a:prstGeom>
                        <a:solidFill>
                          <a:prstClr val="white"/>
                        </a:solidFill>
                        <a:ln>
                          <a:noFill/>
                        </a:ln>
                        <a:effectLst/>
                      </wps:spPr>
                      <wps:txbx>
                        <w:txbxContent>
                          <w:p w14:paraId="6F0EC140" w14:textId="2624A342" w:rsidR="00463EFD" w:rsidRPr="004550AA" w:rsidRDefault="00463EFD" w:rsidP="00463EFD">
                            <w:pPr>
                              <w:pStyle w:val="VAFigureCaption"/>
                            </w:pPr>
                            <w:r w:rsidRPr="00463EFD">
                              <w:t>Figure 8. C</w:t>
                            </w:r>
                            <w:r w:rsidRPr="00B63E5E">
                              <w:t>omparison of Q-</w:t>
                            </w:r>
                            <w:r w:rsidRPr="004C5BBC">
                              <w:t xml:space="preserve">factors calculated by the experimental amplitude spectra and phase spectra. </w:t>
                            </w:r>
                            <w:r>
                              <w:t>(</w:t>
                            </w:r>
                            <w:r w:rsidRPr="004C5BBC">
                              <w:t>a</w:t>
                            </w:r>
                            <w:r>
                              <w:t>)</w:t>
                            </w:r>
                            <w:r w:rsidRPr="004C5BBC">
                              <w:t xml:space="preserve"> for optimal gaps</w:t>
                            </w:r>
                            <w:r w:rsidRPr="004C5BBC">
                              <w:rPr>
                                <w:rFonts w:hint="eastAsia"/>
                              </w:rPr>
                              <w:t xml:space="preserve">; </w:t>
                            </w:r>
                            <w:r>
                              <w:t>(</w:t>
                            </w:r>
                            <w:r w:rsidRPr="004C5BBC">
                              <w:t>b</w:t>
                            </w:r>
                            <w:r>
                              <w:t>)</w:t>
                            </w:r>
                            <w:r w:rsidRPr="004C5BBC">
                              <w:t xml:space="preserve"> for </w:t>
                            </w:r>
                            <w:r w:rsidRPr="004C5BBC">
                              <w:rPr>
                                <w:i/>
                              </w:rPr>
                              <w:t>g</w:t>
                            </w:r>
                            <w:r w:rsidRPr="004C5BBC">
                              <w:t xml:space="preserve"> = 40 μm; </w:t>
                            </w:r>
                            <w:r>
                              <w:t>(</w:t>
                            </w:r>
                            <w:r w:rsidRPr="004C5BBC">
                              <w:t>c</w:t>
                            </w:r>
                            <w:r>
                              <w:t>)</w:t>
                            </w:r>
                            <w:r w:rsidRPr="004C5BBC">
                              <w:t xml:space="preserve"> for </w:t>
                            </w:r>
                            <w:r w:rsidRPr="004C5BBC">
                              <w:rPr>
                                <w:i/>
                              </w:rPr>
                              <w:t>g</w:t>
                            </w:r>
                            <w:r w:rsidRPr="004C5BBC">
                              <w:t xml:space="preserve"> = 65 μ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C5B5B91" id="文本框 202" o:spid="_x0000_s1034" type="#_x0000_t202" style="position:absolute;left:0;text-align:left;margin-left:0;margin-top:127pt;width:486.25pt;height:40pt;z-index:251692032;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" stroked="f">
                <v:textbox style="mso-fit-shape-to-text:t" inset="0,0,0,0">
                  <w:txbxContent>
                    <w:p w14:paraId="6F0EC140" w14:textId="2624A342" w:rsidR="00463EFD" w:rsidRPr="004550AA" w:rsidRDefault="00463EFD" w:rsidP="00463EFD">
                      <w:pPr>
                        <w:pStyle w:val="VAFigureCaption"/>
                      </w:pPr>
                      <w:r w:rsidRPr="00463EFD">
                        <w:t>Figure 8. C</w:t>
                      </w:r>
                      <w:r w:rsidRPr="00B63E5E">
                        <w:t>omparison of Q-</w:t>
                      </w:r>
                      <w:r w:rsidRPr="004C5BBC">
                        <w:t xml:space="preserve">factors calculated by the experimental amplitude spectra and phase spectra. </w:t>
                      </w:r>
                      <w:r>
                        <w:t>(</w:t>
                      </w:r>
                      <w:r w:rsidRPr="004C5BBC">
                        <w:t>a</w:t>
                      </w:r>
                      <w:r>
                        <w:t>)</w:t>
                      </w:r>
                      <w:r w:rsidRPr="004C5BBC">
                        <w:t xml:space="preserve"> for optimal gaps</w:t>
                      </w:r>
                      <w:r w:rsidRPr="004C5BBC">
                        <w:rPr>
                          <w:rFonts w:hint="eastAsia"/>
                        </w:rPr>
                        <w:t xml:space="preserve">; </w:t>
                      </w:r>
                      <w:r>
                        <w:t>(</w:t>
                      </w:r>
                      <w:r w:rsidRPr="004C5BBC">
                        <w:t>b</w:t>
                      </w:r>
                      <w:r>
                        <w:t>)</w:t>
                      </w:r>
                      <w:r w:rsidRPr="004C5BBC">
                        <w:t xml:space="preserve"> for </w:t>
                      </w:r>
                      <w:r w:rsidRPr="004C5BBC">
                        <w:rPr>
                          <w:i/>
                        </w:rPr>
                        <w:t>g</w:t>
                      </w:r>
                      <w:r w:rsidRPr="004C5BBC">
                        <w:t xml:space="preserve"> = 40 </w:t>
                      </w:r>
                      <w:proofErr w:type="spellStart"/>
                      <w:r w:rsidRPr="004C5BBC">
                        <w:t>μm</w:t>
                      </w:r>
                      <w:proofErr w:type="spellEnd"/>
                      <w:r w:rsidRPr="004C5BBC">
                        <w:t xml:space="preserve">; </w:t>
                      </w:r>
                      <w:r>
                        <w:t>(</w:t>
                      </w:r>
                      <w:r w:rsidRPr="004C5BBC">
                        <w:t>c</w:t>
                      </w:r>
                      <w:r>
                        <w:t>)</w:t>
                      </w:r>
                      <w:r w:rsidRPr="004C5BBC">
                        <w:t xml:space="preserve"> for </w:t>
                      </w:r>
                      <w:r w:rsidRPr="004C5BBC">
                        <w:rPr>
                          <w:i/>
                        </w:rPr>
                        <w:t>g</w:t>
                      </w:r>
                      <w:r w:rsidRPr="004C5BBC">
                        <w:t xml:space="preserve"> = 65 </w:t>
                      </w:r>
                      <w:proofErr w:type="spellStart"/>
                      <w:r w:rsidRPr="004C5BBC">
                        <w:t>μm</w:t>
                      </w:r>
                      <w:proofErr w:type="spellEnd"/>
                      <w:r w:rsidRPr="004C5BBC">
                        <w:t>.</w:t>
                      </w:r>
                    </w:p>
                  </w:txbxContent>
                </v:textbox>
                <w10:wrap type="topAndBottom" anchorx="margin"/>
              </v:shape>
            </w:pict>
          </mc:Fallback>
        </mc:AlternateContent>
      </w:r>
      <w:r w:rsidR="0095164C">
        <w:rPr>
          <w:noProof/>
        </w:rPr>
        <mc:AlternateContent>
          <mc:Choice Requires="wpg">
            <w:drawing>
              <wp:anchor distT="0" distB="0" distL="114300" distR="114300" simplePos="0" relativeHeight="251691008" behindDoc="0" locked="0" layoutInCell="1" allowOverlap="1" wp14:anchorId="5671F542" wp14:editId="534EF14B">
                <wp:simplePos x="0" y="0"/>
                <wp:positionH relativeFrom="margin">
                  <wp:align>center</wp:align>
                </wp:positionH>
                <wp:positionV relativeFrom="paragraph">
                  <wp:posOffset>0</wp:posOffset>
                </wp:positionV>
                <wp:extent cx="5754370" cy="1584325"/>
                <wp:effectExtent l="0" t="0" r="0" b="0"/>
                <wp:wrapTopAndBottom/>
                <wp:docPr id="197" name="组合 197"/>
                <wp:cNvGraphicFramePr/>
                <a:graphic xmlns:a="http://schemas.openxmlformats.org/drawingml/2006/main">
                  <a:graphicData uri="http://schemas.microsoft.com/office/word/2010/wordprocessingGroup">
                    <wpg:wgp>
                      <wpg:cNvGrpSpPr/>
                      <wpg:grpSpPr>
                        <a:xfrm>
                          <a:off x="0" y="0"/>
                          <a:ext cx="5754370" cy="1584325"/>
                          <a:chOff x="0" y="0"/>
                          <a:chExt cx="6163902" cy="1741289"/>
                        </a:xfrm>
                      </wpg:grpSpPr>
                      <pic:pic xmlns:pic="http://schemas.openxmlformats.org/drawingml/2006/picture">
                        <pic:nvPicPr>
                          <pic:cNvPr id="198" name="图片 198"/>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2042556" y="5938"/>
                            <a:ext cx="2026285" cy="1704340"/>
                          </a:xfrm>
                          <a:prstGeom prst="rect">
                            <a:avLst/>
                          </a:prstGeom>
                        </pic:spPr>
                      </pic:pic>
                      <wpg:grpSp>
                        <wpg:cNvPr id="199" name="组合 199"/>
                        <wpg:cNvGrpSpPr/>
                        <wpg:grpSpPr>
                          <a:xfrm>
                            <a:off x="0" y="0"/>
                            <a:ext cx="6163902" cy="1741289"/>
                            <a:chOff x="-62380" y="-56638"/>
                            <a:chExt cx="5389098" cy="1530669"/>
                          </a:xfrm>
                        </wpg:grpSpPr>
                        <pic:pic xmlns:pic="http://schemas.openxmlformats.org/drawingml/2006/picture">
                          <pic:nvPicPr>
                            <pic:cNvPr id="200" name="图片 200"/>
                            <pic:cNvPicPr preferRelativeResize="0">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3516604" y="-56638"/>
                              <a:ext cx="1810114" cy="1530669"/>
                            </a:xfrm>
                            <a:prstGeom prst="rect">
                              <a:avLst/>
                            </a:prstGeom>
                          </pic:spPr>
                        </pic:pic>
                        <pic:pic xmlns:pic="http://schemas.openxmlformats.org/drawingml/2006/picture">
                          <pic:nvPicPr>
                            <pic:cNvPr id="201" name="图片 201"/>
                            <pic:cNvPicPr preferRelativeResize="0">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62380" y="-54782"/>
                              <a:ext cx="1760480" cy="1488696"/>
                            </a:xfrm>
                            <a:prstGeom prst="rect">
                              <a:avLst/>
                            </a:prstGeom>
                          </pic:spPr>
                        </pic:pic>
                      </wpg:grpSp>
                    </wpg:wgp>
                  </a:graphicData>
                </a:graphic>
              </wp:anchor>
            </w:drawing>
          </mc:Choice>
          <mc:Fallback>
            <w:pict>
              <v:group w14:anchorId="4F5BF962" id="组合 197" o:spid="_x0000_s1026" style="position:absolute;left:0;text-align:left;margin-left:0;margin-top:0;width:453.1pt;height:124.75pt;z-index:251691008;mso-position-horizontal:center;mso-position-horizontal-relative:margin" coordsize="61639,17412"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D//+/vvb2cnL299/f39wAAOjrv74SEa2sICHNzAABCQsXFEBClpcXF9/fe3kJCpaUQEIyMpaXm&#10;5hAQvb0AAEJCzs6lpebm5ubOzhkZa2sAAMXF7++cnMXFtbWUlEJCa2tCQsXFtbUpKQAAxcVrazo6&#10;CAiUlAgIlJT390JCAABKSmtrOjpCQqWla2tCQnt7a2tCQmtrQkKlpcXFe3sQEEJCvb0AANbWAABz&#10;cwAAc3NCQoyMa2uEhHNz3t6UlJSUhIS1tRAQc3OUlAAAAAAQEMXFSkrFxYyMEBCcnAAAEBDe3g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P//7++cnJycxcX//+/vAABCQv//hIRzcwgIpaUAAGNj3t4ICJSU5ubW1sXFhIRaWjo6SkrOzubm&#10;CAje3hAQpaWEhK2t3t7m5qWlWlpKSjo65ub3997ezs5zc6WlEBAZGTo6xcVaWjEx///FxaWlEBAI&#10;CN7eMTGlpaWlEBDm5mNjc3MQEIyMjIxKSqWlc3NSUoSEpaVjY62tpaVzc3t7OjrFxf//Wlrv797e&#10;7+/e3jo6GRkZGYSEnJzm5nNz3t5ra1JSOjqlpSkpxcWlpTo65uY6OqWlnJxjY6Wlvb29vaWl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">
                <v:shape id="图片 198" o:spid="_x0000_s1027" type="#_x0000_t75" style="position:absolute;left:20425;top:59;width:20263;height:17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kdv/EAAAA3AAAAA8AAABkcnMvZG93bnJldi54bWxEj0FrAjEQhe9C/0MYwYvUbHsodjWKCIVe&#10;FLSl53EzJstuJssmXdd/7xwKvc3w3rz3zXo7hlYN1Kc6soGXRQGKuIq2Zmfg++vjeQkqZWSLbWQy&#10;cKcE283TZI2ljTc+0XDOTkkIpxIN+Jy7UutUeQqYFrEjFu0a+4BZ1t5p2+NNwkOrX4viTQesWRo8&#10;drT3VDXn32AgFuniLsG7w745HX7qYR6a5dGY2XTcrUBlGvO/+e/60wr+u9DKMzKB3j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Vkdv/EAAAA3AAAAA8AAAAAAAAAAAAAAAAA&#10;nwIAAGRycy9kb3ducmV2LnhtbFBLBQYAAAAABAAEAPcAAACQAwAAAAA=&#10;">
                  <v:imagedata r:id="rId104" o:title=""/>
                  <v:path arrowok="t"/>
                </v:shape>
                <v:group id="组合 199" o:spid="_x0000_s1028" style="position:absolute;width:61639;height:17412" coordorigin="-623,-566" coordsize="53890,15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 id="图片 200" o:spid="_x0000_s1029" type="#_x0000_t75" style="position:absolute;left:35166;top:-566;width:18101;height:15306;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H2frDAAAA3AAAAA8AAABkcnMvZG93bnJldi54bWxEj0FrAjEUhO9C/0N4Qi+iiQpFV6MUoaXg&#10;SdeLt8fmubu6eVmTVLf/3ghCj8PMfMMs151txI18qB1rGI8UCOLCmZpLDYf8azgDESKywcYxafij&#10;AOvVW2+JmXF33tFtH0uRIBwy1FDF2GZShqIii2HkWuLknZy3GJP0pTQe7wluGzlR6kNarDktVNjS&#10;pqLisv+1Gqbfg63fTaaF8tf8cj4dz2o8z7V+73efCxCRuvgffrV/jIZEhOeZdATk6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ofZ+sMAAADcAAAADwAAAAAAAAAAAAAAAACf&#10;AgAAZHJzL2Rvd25yZXYueG1sUEsFBgAAAAAEAAQA9wAAAI8DAAAAAA==&#10;">
                    <v:imagedata r:id="rId105" o:title=""/>
                    <v:path arrowok="t"/>
                  </v:shape>
                  <v:shape id="图片 201" o:spid="_x0000_s1030" type="#_x0000_t75" style="position:absolute;left:-623;top:-547;width:17604;height:14886;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2zB3DAAAA3AAAAA8AAABkcnMvZG93bnJldi54bWxEj9FqwkAURN8L/YflCr41m0hbJLqKSAsK&#10;BTH6AZfsdRPM3k2z2yT+vSsIfRxm5gyzXI+2ET11vnasIEtSEMSl0zUbBefT99schA/IGhvHpOBG&#10;Htar15cl5toNfKS+CEZECPscFVQhtLmUvqzIok9cSxy9i+sshig7I3WHQ4TbRs7S9FNarDkuVNjS&#10;tqLyWvxZBeb3a/uxe79its8MH44HHwz9KDWdjJsFiEBj+A8/2zutYJZm8DgTj4Bc3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bMHcMAAADcAAAADwAAAAAAAAAAAAAAAACf&#10;AgAAZHJzL2Rvd25yZXYueG1sUEsFBgAAAAAEAAQA9wAAAI8DAAAAAA==&#10;">
                    <v:imagedata r:id="rId106" o:title=""/>
                    <v:path arrowok="t"/>
                  </v:shape>
                </v:group>
                <w10:wrap type="topAndBottom" anchorx="margin"/>
              </v:group>
            </w:pict>
          </mc:Fallback>
        </mc:AlternateContent>
      </w:r>
      <w:r w:rsidRPr="0050427A">
        <w:rPr>
          <w:w w:val="108"/>
          <w:lang w:val="en-GB"/>
        </w:rPr>
        <w:t xml:space="preserve">μm and </w:t>
      </w:r>
      <w:r w:rsidRPr="0050427A">
        <w:rPr>
          <w:i/>
          <w:w w:val="108"/>
          <w:lang w:val="en-GB"/>
        </w:rPr>
        <w:t>g</w:t>
      </w:r>
      <w:r w:rsidRPr="0050427A">
        <w:rPr>
          <w:w w:val="108"/>
          <w:lang w:val="en-GB"/>
        </w:rPr>
        <w:t xml:space="preserve"> = 65 μm (Figure 7d-7i) show that </w:t>
      </w:r>
      <w:r w:rsidRPr="004302C3">
        <w:rPr>
          <w:w w:val="108"/>
          <w:lang w:val="en-GB"/>
        </w:rPr>
        <w:t>the measuring error has increasing tendency with the increase of refractive index for smaller fixed gap, but the similar happens in the smaller refractive index regions for larger fixed gap. More importantly, the fixed gap may pertur</w:t>
      </w:r>
      <w:r w:rsidRPr="0050427A">
        <w:rPr>
          <w:w w:val="108"/>
          <w:lang w:val="en-GB"/>
        </w:rPr>
        <w:t xml:space="preserve">bs the spectral shift caused by a tiny change in refractive index for spectral characterization (which can be seen more clearly by the spectra </w:t>
      </w:r>
      <w:r w:rsidR="009176D8">
        <w:rPr>
          <w:noProof/>
        </w:rPr>
        <w:drawing>
          <wp:anchor distT="0" distB="0" distL="114300" distR="114300" simplePos="0" relativeHeight="251695104" behindDoc="0" locked="0" layoutInCell="1" allowOverlap="1" wp14:anchorId="69EF27C9" wp14:editId="04E45106">
            <wp:simplePos x="0" y="0"/>
            <wp:positionH relativeFrom="column">
              <wp:posOffset>3409315</wp:posOffset>
            </wp:positionH>
            <wp:positionV relativeFrom="paragraph">
              <wp:posOffset>6021705</wp:posOffset>
            </wp:positionV>
            <wp:extent cx="2519680" cy="2007188"/>
            <wp:effectExtent l="0" t="0" r="0" b="0"/>
            <wp:wrapTopAndBottom/>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519680" cy="2007188"/>
                    </a:xfrm>
                    <a:prstGeom prst="rect">
                      <a:avLst/>
                    </a:prstGeom>
                  </pic:spPr>
                </pic:pic>
              </a:graphicData>
            </a:graphic>
          </wp:anchor>
        </w:drawing>
      </w:r>
      <w:r w:rsidRPr="0050427A">
        <w:rPr>
          <w:w w:val="108"/>
          <w:lang w:val="en-GB"/>
        </w:rPr>
        <w:t xml:space="preserve">of gasoline, alcohol, and liquid paraffin). As a result, the traditional monitoring method of </w:t>
      </w:r>
      <w:r w:rsidRPr="0050427A">
        <w:rPr>
          <w:w w:val="108"/>
        </w:rPr>
        <w:t>the tiny change of refractive index with fixed gap can't obtain satisfactional accurate outcome</w:t>
      </w:r>
      <w:r>
        <w:rPr>
          <w:w w:val="108"/>
        </w:rPr>
        <w:t>.</w:t>
      </w:r>
    </w:p>
    <w:p w14:paraId="4B941BDD" w14:textId="1521E411" w:rsidR="009E1693" w:rsidRPr="00B739A5" w:rsidRDefault="009176D8" w:rsidP="003127D3">
      <w:pPr>
        <w:ind w:firstLineChars="150" w:firstLine="315"/>
        <w:rPr>
          <w:rFonts w:cs="Helvetica"/>
          <w:lang w:val="en-GB"/>
        </w:rPr>
      </w:pPr>
      <w:r>
        <w:rPr>
          <w:noProof/>
        </w:rPr>
        <mc:AlternateContent>
          <mc:Choice Requires="wps">
            <w:drawing>
              <wp:anchor distT="0" distB="0" distL="114300" distR="114300" simplePos="0" relativeHeight="251696128" behindDoc="0" locked="0" layoutInCell="1" allowOverlap="1" wp14:anchorId="47464AB7" wp14:editId="68A37473">
                <wp:simplePos x="0" y="0"/>
                <wp:positionH relativeFrom="margin">
                  <wp:align>right</wp:align>
                </wp:positionH>
                <wp:positionV relativeFrom="paragraph">
                  <wp:posOffset>1455420</wp:posOffset>
                </wp:positionV>
                <wp:extent cx="3021965" cy="812800"/>
                <wp:effectExtent l="0" t="0" r="6985" b="6350"/>
                <wp:wrapTopAndBottom/>
                <wp:docPr id="74" name="文本框 74"/>
                <wp:cNvGraphicFramePr/>
                <a:graphic xmlns:a="http://schemas.openxmlformats.org/drawingml/2006/main">
                  <a:graphicData uri="http://schemas.microsoft.com/office/word/2010/wordprocessingShape">
                    <wps:wsp>
                      <wps:cNvSpPr txBox="1"/>
                      <wps:spPr>
                        <a:xfrm>
                          <a:off x="0" y="0"/>
                          <a:ext cx="3021965" cy="812800"/>
                        </a:xfrm>
                        <a:prstGeom prst="rect">
                          <a:avLst/>
                        </a:prstGeom>
                        <a:solidFill>
                          <a:prstClr val="white"/>
                        </a:solidFill>
                        <a:ln>
                          <a:noFill/>
                        </a:ln>
                        <a:effectLst/>
                      </wps:spPr>
                      <wps:txbx>
                        <w:txbxContent>
                          <w:p w14:paraId="3F278F85" w14:textId="77777777" w:rsidR="00996F8A" w:rsidRPr="0078426B" w:rsidRDefault="00996F8A" w:rsidP="00996F8A">
                            <w:pPr>
                              <w:pStyle w:val="VAFigureCaption"/>
                              <w:rPr>
                                <w:noProof/>
                                <w:color w:val="FF0000"/>
                              </w:rPr>
                            </w:pPr>
                            <w:r w:rsidRPr="00996F8A">
                              <w:t xml:space="preserve">Figure 9. </w:t>
                            </w:r>
                            <w:r w:rsidRPr="006B2968">
                              <w:t>The variation of resonance frequency versus refractive index of liquid for experiments and simulations and their corresponding</w:t>
                            </w:r>
                            <w:r w:rsidRPr="006B2968">
                              <w:rPr>
                                <w:rFonts w:hint="eastAsia"/>
                              </w:rPr>
                              <w:t xml:space="preserve"> </w:t>
                            </w:r>
                            <w:r w:rsidRPr="006B2968">
                              <w:t>linear fitting curves. The insets show the electric field distributions for the unit cell of the grooves filled with various refractive indic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7464AB7" id="文本框 74" o:spid="_x0000_s1035" type="#_x0000_t202" style="position:absolute;left:0;text-align:left;margin-left:186.75pt;margin-top:114.6pt;width:237.95pt;height:64pt;z-index:251696128;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" stroked="f">
                <v:textbox style="mso-fit-shape-to-text:t" inset="0,0,0,0">
                  <w:txbxContent>
                    <w:p w14:paraId="3F278F85" w14:textId="77777777" w:rsidR="00996F8A" w:rsidRPr="0078426B" w:rsidRDefault="00996F8A" w:rsidP="00996F8A">
                      <w:pPr>
                        <w:pStyle w:val="VAFigureCaption"/>
                        <w:rPr>
                          <w:noProof/>
                          <w:color w:val="FF0000"/>
                        </w:rPr>
                      </w:pPr>
                      <w:r w:rsidRPr="00996F8A">
                        <w:t xml:space="preserve">Figure 9. </w:t>
                      </w:r>
                      <w:r w:rsidRPr="006B2968">
                        <w:t>The variation of resonance frequency versus refractive index of liquid for experiments and simulations and their corresponding</w:t>
                      </w:r>
                      <w:r w:rsidRPr="006B2968">
                        <w:rPr>
                          <w:rFonts w:hint="eastAsia"/>
                        </w:rPr>
                        <w:t xml:space="preserve"> </w:t>
                      </w:r>
                      <w:r w:rsidRPr="006B2968">
                        <w:t>linear fitting curves. The insets show the electric field distributions for the unit cell of the grooves filled with various refractive indices.</w:t>
                      </w:r>
                    </w:p>
                  </w:txbxContent>
                </v:textbox>
                <w10:wrap type="topAndBottom" anchorx="margin"/>
              </v:shape>
            </w:pict>
          </mc:Fallback>
        </mc:AlternateContent>
      </w:r>
      <w:r w:rsidR="003127D3" w:rsidRPr="0050427A">
        <w:rPr>
          <w:w w:val="108"/>
          <w:lang w:val="en-GB"/>
        </w:rPr>
        <w:t>In addition, the reflectivity dip broadens significantly for fluids with higher loss (such as alcohol and water), which restrict its applicati</w:t>
      </w:r>
      <w:r w:rsidR="006E7A2B">
        <w:rPr>
          <w:w w:val="108"/>
          <w:lang w:val="en-GB"/>
        </w:rPr>
        <w:t>ons in highly absorbing liquids [</w:t>
      </w:r>
      <w:r w:rsidR="003C158F">
        <w:rPr>
          <w:w w:val="108"/>
          <w:lang w:val="en-GB"/>
        </w:rPr>
        <w:t>43</w:t>
      </w:r>
      <w:r w:rsidR="006E7A2B" w:rsidRPr="006E7A2B">
        <w:rPr>
          <w:w w:val="108"/>
          <w:lang w:val="en-GB"/>
        </w:rPr>
        <w:t>]</w:t>
      </w:r>
      <w:r w:rsidR="006E7A2B">
        <w:rPr>
          <w:w w:val="108"/>
          <w:lang w:val="en-GB"/>
        </w:rPr>
        <w:t>.</w:t>
      </w:r>
      <w:r w:rsidR="003127D3" w:rsidRPr="0050427A">
        <w:rPr>
          <w:w w:val="108"/>
          <w:lang w:val="en-GB"/>
        </w:rPr>
        <w:t xml:space="preserve"> But all</w:t>
      </w:r>
      <w:r w:rsidR="006E7A2B" w:rsidRPr="006E7A2B">
        <w:rPr>
          <w:rFonts w:eastAsia="等线"/>
          <w:position w:val="-10"/>
        </w:rPr>
        <w:object w:dxaOrig="360" w:dyaOrig="279" w14:anchorId="6EBCDC6F">
          <v:shape id="_x0000_i1059" type="#_x0000_t75" style="width:19pt;height:13.5pt" o:ole="">
            <v:imagedata r:id="rId108" o:title=""/>
          </v:shape>
          <o:OLEObject Type="Embed" ProgID="Equation.DSMT4" ShapeID="_x0000_i1059" DrawAspect="Content" ObjectID="_1652552417" r:id="rId109"/>
        </w:object>
      </w:r>
      <w:r w:rsidR="003127D3" w:rsidRPr="0050427A">
        <w:rPr>
          <w:w w:val="108"/>
          <w:lang w:val="en-GB"/>
        </w:rPr>
        <w:t xml:space="preserve">spectra exhibit a narrower spectral feature than do the reflectivity spectra (as shown in Figure 7c, 7f, and 7i). As we can see more clearly from </w:t>
      </w:r>
      <w:r w:rsidR="003127D3" w:rsidRPr="00836E63">
        <w:rPr>
          <w:w w:val="108"/>
          <w:lang w:val="en-GB"/>
        </w:rPr>
        <w:t>Figure 8</w:t>
      </w:r>
      <w:r w:rsidR="003127D3" w:rsidRPr="0050427A">
        <w:rPr>
          <w:w w:val="108"/>
          <w:lang w:val="en-GB"/>
        </w:rPr>
        <w:t>, all phase-based Q-factor are much larger than that calculated by amplitude spectra. Particularly, the Q-factor of phase spectra for optimal gaps, are generally higher than that in the other two cases. The ratio of phase-based Q-factor to its corresponding amplitude-based Q</w:t>
      </w:r>
      <w:r w:rsidR="003127D3">
        <w:rPr>
          <w:w w:val="108"/>
          <w:lang w:val="en-GB"/>
        </w:rPr>
        <w:t>-</w:t>
      </w:r>
      <w:r w:rsidR="003127D3" w:rsidRPr="003127D3">
        <w:rPr>
          <w:w w:val="108"/>
          <w:lang w:val="en-GB"/>
        </w:rPr>
        <w:t xml:space="preserve"> </w:t>
      </w:r>
      <w:r w:rsidR="003127D3" w:rsidRPr="0050427A">
        <w:rPr>
          <w:w w:val="108"/>
          <w:lang w:val="en-GB"/>
        </w:rPr>
        <w:t>factor generally falls within the range of 4~26 for various fluids, indicating that the phase readout at optimal gap has a special advantage in spectral characterization, especially in the detection of polar liquids or aqueous specimens.</w:t>
      </w:r>
    </w:p>
    <w:p w14:paraId="5FFD5A23" w14:textId="550FD83F" w:rsidR="00B318F0" w:rsidRDefault="00B63175" w:rsidP="00B63175">
      <w:pPr>
        <w:ind w:firstLineChars="150" w:firstLine="340"/>
        <w:rPr>
          <w:w w:val="108"/>
        </w:rPr>
      </w:pPr>
      <w:r w:rsidRPr="00B86F2B">
        <w:rPr>
          <w:w w:val="108"/>
        </w:rPr>
        <w:t>To better compare the sensitivity of plasmonic sensing based on conventional amplitude detection at a fixed gap with that of the new approach integrated phase-jump inversion and phase spectra shift at optimal gaps, the variation of resonance frequency versus re</w:t>
      </w:r>
      <w:r w:rsidRPr="0050427A">
        <w:rPr>
          <w:w w:val="108"/>
        </w:rPr>
        <w:t xml:space="preserve">fractive index of liquid for experiments and simulations are plotted in </w:t>
      </w:r>
      <w:r w:rsidRPr="00836E63">
        <w:rPr>
          <w:w w:val="108"/>
        </w:rPr>
        <w:t>Figure 9</w:t>
      </w:r>
      <w:r w:rsidRPr="0050427A">
        <w:rPr>
          <w:w w:val="108"/>
        </w:rPr>
        <w:t>. As we ca</w:t>
      </w:r>
      <w:r w:rsidRPr="00B86F2B">
        <w:rPr>
          <w:w w:val="108"/>
        </w:rPr>
        <w:t xml:space="preserve">n be seen, the measuring values of the new methods mainly locate between the two scatter data for </w:t>
      </w:r>
      <w:r w:rsidRPr="00B86F2B">
        <w:rPr>
          <w:i/>
          <w:w w:val="108"/>
        </w:rPr>
        <w:t>g</w:t>
      </w:r>
      <w:r w:rsidRPr="00B86F2B">
        <w:rPr>
          <w:w w:val="108"/>
        </w:rPr>
        <w:t xml:space="preserve"> = 40 μm and </w:t>
      </w:r>
      <w:r w:rsidRPr="00B86F2B">
        <w:rPr>
          <w:i/>
          <w:w w:val="108"/>
        </w:rPr>
        <w:t>g</w:t>
      </w:r>
      <w:r w:rsidRPr="00B86F2B">
        <w:rPr>
          <w:w w:val="108"/>
        </w:rPr>
        <w:t xml:space="preserve"> = 65 μm, which are found to be in good agreement with simulated predictions. </w:t>
      </w:r>
      <w:r w:rsidRPr="00B86F2B">
        <w:rPr>
          <w:w w:val="108"/>
          <w:lang w:val="en-GB"/>
        </w:rPr>
        <w:t xml:space="preserve">Moreover, </w:t>
      </w:r>
      <w:r w:rsidRPr="00B86F2B">
        <w:rPr>
          <w:w w:val="108"/>
        </w:rPr>
        <w:t xml:space="preserve">the resonance frequency </w:t>
      </w:r>
      <w:r w:rsidRPr="00B86F2B">
        <w:rPr>
          <w:w w:val="108"/>
        </w:rPr>
        <w:lastRenderedPageBreak/>
        <w:t xml:space="preserve">is linear distributing along the refractive index, especially in the case of the new method. </w:t>
      </w:r>
      <w:r w:rsidRPr="00B86F2B">
        <w:rPr>
          <w:w w:val="108"/>
          <w:lang w:val="en-GB"/>
        </w:rPr>
        <w:t xml:space="preserve">The straight lines (red solid for optimal gaps, black dot-dash for </w:t>
      </w:r>
      <w:r w:rsidRPr="00B86F2B">
        <w:rPr>
          <w:i/>
          <w:w w:val="108"/>
        </w:rPr>
        <w:t>g</w:t>
      </w:r>
      <w:r w:rsidRPr="00B86F2B">
        <w:rPr>
          <w:w w:val="108"/>
        </w:rPr>
        <w:t xml:space="preserve"> = 40 μm</w:t>
      </w:r>
      <w:r w:rsidRPr="00B86F2B">
        <w:rPr>
          <w:w w:val="108"/>
          <w:lang w:val="en-GB"/>
        </w:rPr>
        <w:t xml:space="preserve">, pink double dot-dash for </w:t>
      </w:r>
      <w:r w:rsidRPr="00B86F2B">
        <w:rPr>
          <w:i/>
          <w:w w:val="108"/>
        </w:rPr>
        <w:t>g</w:t>
      </w:r>
      <w:r w:rsidRPr="00B86F2B">
        <w:rPr>
          <w:w w:val="108"/>
        </w:rPr>
        <w:t xml:space="preserve"> = 65 μm, and </w:t>
      </w:r>
      <w:r w:rsidRPr="00B86F2B">
        <w:rPr>
          <w:w w:val="108"/>
          <w:lang w:val="en-GB"/>
        </w:rPr>
        <w:t>blue dot for simulations) are linear fits given by</w:t>
      </w:r>
      <w:r w:rsidR="006E7A2B" w:rsidRPr="006E7A2B">
        <w:rPr>
          <w:rFonts w:eastAsia="等线"/>
          <w:color w:val="000000"/>
          <w:position w:val="-10"/>
          <w:lang w:val="en-GB"/>
        </w:rPr>
        <w:object w:dxaOrig="1740" w:dyaOrig="300" w14:anchorId="2A924717">
          <v:shape id="_x0000_i1060" type="#_x0000_t75" style="width:87pt;height:13.5pt" o:ole="">
            <v:imagedata r:id="rId110" o:title=""/>
          </v:shape>
          <o:OLEObject Type="Embed" ProgID="Equation.DSMT4" ShapeID="_x0000_i1060" DrawAspect="Content" ObjectID="_1652552418" r:id="rId111"/>
        </w:object>
      </w:r>
      <w:r w:rsidR="006E7A2B" w:rsidRPr="006E7A2B">
        <w:rPr>
          <w:rFonts w:eastAsia="等线"/>
          <w:color w:val="000000"/>
          <w:position w:val="-10"/>
          <w:lang w:val="en-GB"/>
        </w:rPr>
        <w:object w:dxaOrig="1740" w:dyaOrig="300" w14:anchorId="48BE085C">
          <v:shape id="_x0000_i1061" type="#_x0000_t75" style="width:87pt;height:13.5pt" o:ole="">
            <v:imagedata r:id="rId112" o:title=""/>
          </v:shape>
          <o:OLEObject Type="Embed" ProgID="Equation.DSMT4" ShapeID="_x0000_i1061" DrawAspect="Content" ObjectID="_1652552419" r:id="rId113"/>
        </w:object>
      </w:r>
      <w:r w:rsidR="006E7A2B" w:rsidRPr="006E7A2B">
        <w:rPr>
          <w:rFonts w:eastAsia="等线"/>
          <w:color w:val="000000"/>
          <w:position w:val="-10"/>
          <w:lang w:val="en-GB"/>
        </w:rPr>
        <w:object w:dxaOrig="1740" w:dyaOrig="300" w14:anchorId="51447BF3">
          <v:shape id="_x0000_i1062" type="#_x0000_t75" style="width:87pt;height:13.5pt" o:ole="">
            <v:imagedata r:id="rId114" o:title=""/>
          </v:shape>
          <o:OLEObject Type="Embed" ProgID="Equation.DSMT4" ShapeID="_x0000_i1062" DrawAspect="Content" ObjectID="_1652552420" r:id="rId115"/>
        </w:object>
      </w:r>
      <w:r w:rsidR="006E7A2B" w:rsidRPr="006E7A2B">
        <w:rPr>
          <w:w w:val="108"/>
          <w:lang w:val="en-GB"/>
        </w:rPr>
        <w:t xml:space="preserve"> </w:t>
      </w:r>
      <w:r w:rsidR="006E7A2B" w:rsidRPr="00B86F2B">
        <w:rPr>
          <w:w w:val="108"/>
          <w:lang w:val="en-GB"/>
        </w:rPr>
        <w:t>and</w:t>
      </w:r>
      <w:r w:rsidR="006E7A2B" w:rsidRPr="006E7A2B">
        <w:rPr>
          <w:rFonts w:eastAsia="等线"/>
          <w:color w:val="000000"/>
          <w:position w:val="-10"/>
          <w:lang w:val="en-GB"/>
        </w:rPr>
        <w:object w:dxaOrig="1740" w:dyaOrig="300" w14:anchorId="3FCAB873">
          <v:shape id="_x0000_i1063" type="#_x0000_t75" style="width:87pt;height:13.5pt" o:ole="">
            <v:imagedata r:id="rId116" o:title=""/>
          </v:shape>
          <o:OLEObject Type="Embed" ProgID="Equation.DSMT4" ShapeID="_x0000_i1063" DrawAspect="Content" ObjectID="_1652552421" r:id="rId117"/>
        </w:object>
      </w:r>
      <w:r w:rsidR="006E7A2B" w:rsidRPr="00B86F2B">
        <w:rPr>
          <w:w w:val="108"/>
          <w:lang w:val="en-GB"/>
        </w:rPr>
        <w:t xml:space="preserve">with high </w:t>
      </w:r>
      <w:r w:rsidR="006E7A2B" w:rsidRPr="00B86F2B">
        <w:rPr>
          <w:w w:val="108"/>
        </w:rPr>
        <w:t>R-Square of 0.994, 0.983, 0.989, and 0.973.</w:t>
      </w:r>
      <w:r w:rsidR="006E7A2B" w:rsidRPr="00B86F2B">
        <w:rPr>
          <w:w w:val="108"/>
          <w:lang w:val="en-GB"/>
        </w:rPr>
        <w:t xml:space="preserve"> </w:t>
      </w:r>
      <w:r w:rsidR="006E7A2B" w:rsidRPr="00B86F2B">
        <w:rPr>
          <w:w w:val="108"/>
        </w:rPr>
        <w:t xml:space="preserve">Thus, the sensitivity </w:t>
      </w:r>
      <w:r w:rsidR="006E7A2B" w:rsidRPr="00B86F2B">
        <w:rPr>
          <w:i/>
          <w:w w:val="108"/>
        </w:rPr>
        <w:t>S</w:t>
      </w:r>
      <w:r w:rsidR="006E7A2B" w:rsidRPr="00B86F2B">
        <w:rPr>
          <w:w w:val="108"/>
          <w:vertAlign w:val="subscript"/>
        </w:rPr>
        <w:t>n</w:t>
      </w:r>
      <w:r w:rsidR="006E7A2B" w:rsidRPr="00B86F2B">
        <w:rPr>
          <w:w w:val="108"/>
        </w:rPr>
        <w:t>, defined as the change in r</w:t>
      </w:r>
      <w:r w:rsidR="006E7A2B" w:rsidRPr="0050427A">
        <w:rPr>
          <w:w w:val="108"/>
        </w:rPr>
        <w:t xml:space="preserve">esonance frequency </w:t>
      </w:r>
      <w:r w:rsidR="006E7A2B" w:rsidRPr="0050427A">
        <w:rPr>
          <w:i/>
          <w:w w:val="108"/>
        </w:rPr>
        <w:t>f</w:t>
      </w:r>
      <w:r w:rsidR="006E7A2B" w:rsidRPr="0050427A">
        <w:rPr>
          <w:w w:val="108"/>
        </w:rPr>
        <w:t xml:space="preserve"> per RIU, can be calculated by the absolute slope of the linear fitting curves. These given sensitivities of 0.370 THz/RIU, 0.373 THz/RIU, 0.411 THz/RIU, and 0.315 THz/RIU. </w:t>
      </w:r>
      <w:r w:rsidR="00417B07" w:rsidRPr="00417B07">
        <w:rPr>
          <w:color w:val="000000" w:themeColor="text1"/>
          <w:szCs w:val="21"/>
        </w:rPr>
        <w:t xml:space="preserve">Compared to the plasmonic sensors reported in literatures [24, </w:t>
      </w:r>
      <w:r w:rsidR="003C158F">
        <w:rPr>
          <w:color w:val="000000" w:themeColor="text1"/>
          <w:szCs w:val="21"/>
        </w:rPr>
        <w:t>44, 45, 46</w:t>
      </w:r>
      <w:r w:rsidR="00417B07" w:rsidRPr="00417B07">
        <w:rPr>
          <w:color w:val="000000" w:themeColor="text1"/>
          <w:szCs w:val="21"/>
        </w:rPr>
        <w:t>] (For example, the frequency sensitivity of 10.8 GHz/RIU by a continuum metasurfaces sensor was achieved [45]; also, the maximum refractometric sensitivity about 0.05 RIU</w:t>
      </w:r>
      <w:r w:rsidR="00417B07" w:rsidRPr="00417B07">
        <w:rPr>
          <w:color w:val="000000" w:themeColor="text1"/>
          <w:szCs w:val="21"/>
          <w:vertAlign w:val="superscript"/>
        </w:rPr>
        <w:t>-1</w:t>
      </w:r>
      <w:r w:rsidR="00417B07" w:rsidRPr="00417B07">
        <w:rPr>
          <w:color w:val="000000" w:themeColor="text1"/>
          <w:szCs w:val="21"/>
        </w:rPr>
        <w:t xml:space="preserve"> for a dual-surface flexible THz Fano metasensor [46]), significant improvement of the sensitivity is achieved due to the greatly enhanced light-matter interaction in the grooves.</w:t>
      </w:r>
      <w:r w:rsidR="006E7A2B" w:rsidRPr="0050427A">
        <w:rPr>
          <w:w w:val="108"/>
        </w:rPr>
        <w:t xml:space="preserve"> For various refractive indices, all the electricfield distributions of excited SSPPs mode </w:t>
      </w:r>
      <w:r w:rsidR="006E7A2B" w:rsidRPr="0050427A">
        <w:rPr>
          <w:w w:val="108"/>
          <w:lang w:val="en-GB"/>
        </w:rPr>
        <w:t xml:space="preserve">are centralized in </w:t>
      </w:r>
      <w:r w:rsidR="006E7A2B" w:rsidRPr="0050427A">
        <w:rPr>
          <w:w w:val="108"/>
        </w:rPr>
        <w:t xml:space="preserve">the grooves, which are similar to that of </w:t>
      </w:r>
      <w:r w:rsidR="006E7A2B" w:rsidRPr="0050427A">
        <w:rPr>
          <w:w w:val="108"/>
          <w:lang w:val="en-GB"/>
        </w:rPr>
        <w:t xml:space="preserve">nitrogen mentioned above, as shown in the inset of Figure 9. So unique and universal are the highly confined SSPPs mode of the fabricated SPSs that they can be used to </w:t>
      </w:r>
      <w:r w:rsidR="006E7A2B" w:rsidRPr="0050427A">
        <w:rPr>
          <w:w w:val="108"/>
        </w:rPr>
        <w:t>enhance light-matter interactions, which is essentially considered to be important to plasmonic sensing.</w:t>
      </w:r>
    </w:p>
    <w:p w14:paraId="57B1CF0C" w14:textId="680DD96D" w:rsidR="00B63175" w:rsidRPr="009A346D" w:rsidRDefault="00852C19" w:rsidP="009A346D">
      <w:pPr>
        <w:pStyle w:val="2"/>
        <w:rPr>
          <w:shd w:val="clear" w:color="auto" w:fill="FFFFFF"/>
        </w:rPr>
      </w:pPr>
      <w:r>
        <w:rPr>
          <w:shd w:val="clear" w:color="auto" w:fill="FFFFFF"/>
        </w:rPr>
        <w:t>4</w:t>
      </w:r>
      <w:r w:rsidRPr="008E57E7">
        <w:rPr>
          <w:rFonts w:hint="eastAsia"/>
          <w:shd w:val="clear" w:color="auto" w:fill="FFFFFF"/>
        </w:rPr>
        <w:t xml:space="preserve"> </w:t>
      </w:r>
      <w:r w:rsidRPr="008E57E7">
        <w:rPr>
          <w:shd w:val="clear" w:color="auto" w:fill="FFFFFF"/>
        </w:rPr>
        <w:t>Conclusions</w:t>
      </w:r>
    </w:p>
    <w:p w14:paraId="435D156D" w14:textId="0EB6BD92" w:rsidR="001F41E6" w:rsidRDefault="001F41E6" w:rsidP="001F41E6">
      <w:pPr>
        <w:pStyle w:val="TAMainText"/>
        <w:ind w:firstLine="0"/>
      </w:pPr>
      <w:r w:rsidRPr="006C7AF1">
        <w:t xml:space="preserve">In summary, we demonstrated a periodically corrugated metallic surface based THz sensing system with an Otto HR-Si prism coupling configuration. Comprehensive studies have been conducted on the THz sensing capabilities of SPSs. Remarkably, we focus on an oft-neglected source of information in the field of sensing: the phase of electromagnetic fields. The experimental results show that the amplitude responses of the electromagnetic fields are consistently accompanied by a sharp phase jump under SPR conditions. In particular, the phase change spectra transition from a step-like lineshape to a Fano contour when a system passes through the point </w:t>
      </w:r>
      <w:r w:rsidRPr="006C7AF1">
        <w:rPr>
          <w:i/>
        </w:rPr>
        <w:t>R</w:t>
      </w:r>
      <w:r w:rsidRPr="006C7AF1">
        <w:t xml:space="preserve"> = 0 (strongly associated with the coupling gap), </w:t>
      </w:r>
      <w:r w:rsidRPr="006C7AF1">
        <w:lastRenderedPageBreak/>
        <w:t xml:space="preserve">which is in good agreement with our numerical predictions. This unique transformation response of THz phase on SPSs provides a new opportunity to overcome some of the limitations facing the traditional method with amplitude measurements at fixed gap. The established method can free from the interference of the fixed gap (which may perturbs the spectral shift caused by a tiny change in refractive index for spectral characterization), and can be used for higher resolution in spectral characterization due to ultrahigh Q-factor of the phase spectra, especially in biosensing near physiological environments containing water. Meanwhile, for fixed gap, our numerical simulations indicate that </w:t>
      </w:r>
      <w:r w:rsidRPr="0050427A">
        <w:t>the similar phase-jump inversion also occurs owing to the modulation of the optimum SPR condition</w:t>
      </w:r>
      <w:r w:rsidRPr="0050427A">
        <w:rPr>
          <w:i/>
        </w:rPr>
        <w:t xml:space="preserve"> </w:t>
      </w:r>
      <w:r w:rsidRPr="0050427A">
        <w:t xml:space="preserve">(i.e., </w:t>
      </w:r>
      <w:r w:rsidRPr="0050427A">
        <w:rPr>
          <w:i/>
        </w:rPr>
        <w:t>R</w:t>
      </w:r>
      <w:r w:rsidRPr="0050427A">
        <w:t xml:space="preserve"> = 0) caused by the tiny changes of refractive index (see </w:t>
      </w:r>
      <w:r w:rsidRPr="0050427A">
        <w:rPr>
          <w:lang w:val="en-GB"/>
        </w:rPr>
        <w:t>Section S6</w:t>
      </w:r>
      <w:r w:rsidRPr="0050427A">
        <w:t>, Supporting Information). Compa</w:t>
      </w:r>
      <w:r w:rsidRPr="006C7AF1">
        <w:t>red with the shift of reflectivity spectra, the direction changes of phase-jump resulting from the tiny changes of reflective index bring ultrahigh sensitivity to the small changes in substance placed on the SPS, which might provide a new possible method for the real-time monitoring of very small changes in the surrounding medium associated with biological and chemical reactions. More importantly, benefitting from the characteristic electricfield distributions of excited SSPPs mode in the design grooves, an ultrahigh sensitivity of 0.370 THz/RIU is achieved.</w:t>
      </w:r>
      <w:r w:rsidRPr="006C7AF1">
        <w:rPr>
          <w:rFonts w:hint="eastAsia"/>
        </w:rPr>
        <w:t xml:space="preserve"> </w:t>
      </w:r>
      <w:r w:rsidRPr="006C7AF1">
        <w:t>In addition, we also experimentally showed that the resonance frequencies of SPPPs supported on this SPS can be effectively adjusted by changing the depth of grooves. These groove-depth-controlled SPPs demonstrate that such an SPS could be a highly flexible platform for high-specificity THz sensing.</w:t>
      </w:r>
    </w:p>
    <w:p w14:paraId="7B3FC88A" w14:textId="77777777" w:rsidR="00A62BFD" w:rsidRDefault="00A62BFD" w:rsidP="00A62BFD">
      <w:pPr>
        <w:pStyle w:val="2"/>
      </w:pPr>
      <w:r w:rsidRPr="00157E12">
        <w:t>Supporting Information</w:t>
      </w:r>
    </w:p>
    <w:p w14:paraId="12270573" w14:textId="77777777" w:rsidR="00A62BFD" w:rsidRDefault="00A62BFD" w:rsidP="00A62BFD">
      <w:pPr>
        <w:pStyle w:val="TAMainText"/>
        <w:ind w:firstLine="0"/>
      </w:pPr>
      <w:r>
        <w:t>Section S1: SPSs Fabrication</w:t>
      </w:r>
    </w:p>
    <w:p w14:paraId="7E08D202" w14:textId="77777777" w:rsidR="00A62BFD" w:rsidRDefault="00A62BFD" w:rsidP="00A62BFD">
      <w:pPr>
        <w:pStyle w:val="TAMainText"/>
        <w:ind w:firstLine="0"/>
      </w:pPr>
      <w:r>
        <w:t>Section S2: Momentum matching between SSPPs and THz radia-tion</w:t>
      </w:r>
    </w:p>
    <w:p w14:paraId="336D90A3" w14:textId="77777777" w:rsidR="00A62BFD" w:rsidRDefault="00A62BFD" w:rsidP="00A62BFD">
      <w:pPr>
        <w:pStyle w:val="TAMainText"/>
        <w:ind w:firstLine="0"/>
      </w:pPr>
      <w:r>
        <w:t>Section S3: Numerical simulations</w:t>
      </w:r>
    </w:p>
    <w:p w14:paraId="0D528513" w14:textId="77777777" w:rsidR="00A62BFD" w:rsidRDefault="00A62BFD" w:rsidP="00A62BFD">
      <w:pPr>
        <w:pStyle w:val="TAMainText"/>
        <w:ind w:firstLine="0"/>
      </w:pPr>
      <w:r>
        <w:t>Section S4: Experimental data processing</w:t>
      </w:r>
    </w:p>
    <w:p w14:paraId="31C7E4CC" w14:textId="77777777" w:rsidR="00A62BFD" w:rsidRDefault="00A62BFD" w:rsidP="00A62BFD">
      <w:pPr>
        <w:pStyle w:val="TAMainText"/>
        <w:ind w:firstLine="0"/>
      </w:pPr>
      <w:r>
        <w:lastRenderedPageBreak/>
        <w:t>Section S5: Physical theoretical analysis of THz-phase jumps</w:t>
      </w:r>
    </w:p>
    <w:p w14:paraId="5CA1371B" w14:textId="77777777" w:rsidR="00A62BFD" w:rsidRDefault="00A62BFD" w:rsidP="00A62BFD">
      <w:pPr>
        <w:pStyle w:val="TAMainText"/>
        <w:ind w:firstLine="0"/>
      </w:pPr>
      <w:r>
        <w:t>Section S6: Phase-jump inversion response to tiny refractive index changes</w:t>
      </w:r>
    </w:p>
    <w:p w14:paraId="2FCBEE36" w14:textId="77777777" w:rsidR="00A62BFD" w:rsidRDefault="00A62BFD" w:rsidP="00A62BFD">
      <w:pPr>
        <w:pStyle w:val="TAMainText"/>
        <w:ind w:firstLine="0"/>
      </w:pPr>
      <w:r>
        <w:t>Figure S1: 2D simulation model of the designed plasmonic sensor</w:t>
      </w:r>
    </w:p>
    <w:p w14:paraId="3D7E5A92" w14:textId="77777777" w:rsidR="00A62BFD" w:rsidRPr="006C7AF1" w:rsidRDefault="00A62BFD" w:rsidP="00A62BFD">
      <w:pPr>
        <w:pStyle w:val="TAMainText"/>
        <w:ind w:firstLine="0"/>
      </w:pPr>
      <w:r>
        <w:t>Figure S2: Simulation results for tiny refractive index changes at fixed gap</w:t>
      </w:r>
    </w:p>
    <w:p w14:paraId="17390B60" w14:textId="3A80363F" w:rsidR="00A62BFD" w:rsidRPr="00AA4413" w:rsidRDefault="00A62BFD" w:rsidP="00A62BFD">
      <w:pPr>
        <w:pStyle w:val="2"/>
        <w:rPr>
          <w:shd w:val="clear" w:color="auto" w:fill="FFFFFF"/>
        </w:rPr>
      </w:pPr>
      <w:r>
        <w:rPr>
          <w:shd w:val="clear" w:color="auto" w:fill="FFFFFF"/>
        </w:rPr>
        <w:t>Acknowledg</w:t>
      </w:r>
      <w:r w:rsidRPr="00A13EF1">
        <w:rPr>
          <w:shd w:val="clear" w:color="auto" w:fill="FFFFFF"/>
        </w:rPr>
        <w:t>ments</w:t>
      </w:r>
    </w:p>
    <w:p w14:paraId="200E2D08" w14:textId="6897C737" w:rsidR="00A62BFD" w:rsidRDefault="00A62BFD" w:rsidP="00A62BFD">
      <w:r w:rsidRPr="00AF26BC">
        <w:t>We thank G. Zheng for for helpful suggestion and discussion on the corrugated spoof plasmon surfaces processing. We also thank H. Yao for stimulating discussion on the simulation results.</w:t>
      </w:r>
      <w:r>
        <w:t xml:space="preserve"> </w:t>
      </w:r>
      <w:r w:rsidRPr="006F5662">
        <w:t xml:space="preserve">We gratefully acknowledge support from the National Natural Science Foundation of China (51675103), </w:t>
      </w:r>
      <w:r>
        <w:t xml:space="preserve">the </w:t>
      </w:r>
      <w:r w:rsidRPr="000842E0">
        <w:t>State Key Laboratory of Mechanical System and Vibration</w:t>
      </w:r>
      <w:r>
        <w:t xml:space="preserve"> (MSV-2018-07), and the </w:t>
      </w:r>
      <w:r w:rsidRPr="00994A2D">
        <w:t>Shanghai Natural Science Fund (18ZR1414200)</w:t>
      </w:r>
      <w:r w:rsidRPr="006F5662">
        <w:t>.</w:t>
      </w:r>
      <w:r w:rsidRPr="00A62BFD">
        <w:t xml:space="preserve"> </w:t>
      </w:r>
    </w:p>
    <w:p w14:paraId="21C26B83" w14:textId="77777777" w:rsidR="00E36D20" w:rsidRPr="006F5662" w:rsidRDefault="00E36D20" w:rsidP="00A62BFD">
      <w:bookmarkStart w:id="9" w:name="_GoBack"/>
      <w:bookmarkEnd w:id="9"/>
    </w:p>
    <w:p w14:paraId="546F279A" w14:textId="77777777" w:rsidR="00726CFD" w:rsidRDefault="00726CFD" w:rsidP="00726CFD">
      <w:pPr>
        <w:pStyle w:val="2"/>
        <w:rPr>
          <w:shd w:val="clear" w:color="auto" w:fill="FFFFFF"/>
        </w:rPr>
      </w:pPr>
      <w:r w:rsidRPr="00D45190">
        <w:rPr>
          <w:rFonts w:hint="eastAsia"/>
          <w:shd w:val="clear" w:color="auto" w:fill="FFFFFF"/>
        </w:rPr>
        <w:t>References</w:t>
      </w:r>
    </w:p>
    <w:p w14:paraId="2AFA53C1" w14:textId="50D3E518" w:rsidR="008E1CFE" w:rsidRPr="008E1CFE" w:rsidRDefault="008E1CFE" w:rsidP="00E36D20">
      <w:pPr>
        <w:pStyle w:val="af0"/>
        <w:numPr>
          <w:ilvl w:val="0"/>
          <w:numId w:val="4"/>
        </w:numPr>
        <w:ind w:firstLineChars="0"/>
        <w:rPr>
          <w:rFonts w:ascii="Helvetica" w:hAnsi="Helvetica" w:cs="Helvetica"/>
          <w:color w:val="221E1F"/>
          <w:kern w:val="0"/>
          <w:sz w:val="18"/>
          <w:szCs w:val="18"/>
          <w:lang w:eastAsia="en-US"/>
        </w:rPr>
      </w:pPr>
      <w:r>
        <w:rPr>
          <w:rFonts w:ascii="Helvetica" w:hAnsi="Helvetica" w:cs="Helvetica"/>
          <w:color w:val="221E1F"/>
          <w:kern w:val="0"/>
          <w:sz w:val="18"/>
          <w:szCs w:val="18"/>
          <w:lang w:eastAsia="en-US"/>
        </w:rPr>
        <w:t>Jornet J M, Akyildiz I</w:t>
      </w:r>
      <w:r w:rsidRPr="008E1CFE">
        <w:rPr>
          <w:rFonts w:ascii="Helvetica" w:hAnsi="Helvetica" w:cs="Helvetica"/>
          <w:color w:val="221E1F"/>
          <w:kern w:val="0"/>
          <w:sz w:val="18"/>
          <w:szCs w:val="18"/>
          <w:lang w:eastAsia="en-US"/>
        </w:rPr>
        <w:t xml:space="preserve"> F</w:t>
      </w:r>
      <w:r>
        <w:rPr>
          <w:rFonts w:ascii="Helvetica" w:hAnsi="Helvetica" w:cs="Helvetica"/>
          <w:color w:val="221E1F"/>
          <w:kern w:val="0"/>
          <w:sz w:val="18"/>
          <w:szCs w:val="18"/>
          <w:lang w:eastAsia="en-US"/>
        </w:rPr>
        <w:t>.</w:t>
      </w:r>
      <w:r w:rsidRPr="008E1CFE">
        <w:rPr>
          <w:rFonts w:ascii="Helvetica" w:hAnsi="Helvetica" w:cs="Helvetica"/>
          <w:color w:val="221E1F"/>
          <w:kern w:val="0"/>
          <w:sz w:val="18"/>
          <w:szCs w:val="18"/>
          <w:lang w:eastAsia="en-US"/>
        </w:rPr>
        <w:t xml:space="preserve"> Femtosecond-long pulse-based modulation for terahertz band communication in nanonet</w:t>
      </w:r>
      <w:r>
        <w:rPr>
          <w:rFonts w:ascii="Helvetica" w:hAnsi="Helvetica" w:cs="Helvetica"/>
          <w:color w:val="221E1F"/>
          <w:kern w:val="0"/>
          <w:sz w:val="18"/>
          <w:szCs w:val="18"/>
          <w:lang w:eastAsia="en-US"/>
        </w:rPr>
        <w:t>works. IEEE Trans. Commun. 2014; 62:</w:t>
      </w:r>
      <w:r w:rsidRPr="008E1CFE">
        <w:rPr>
          <w:rFonts w:ascii="Helvetica" w:hAnsi="Helvetica" w:cs="Helvetica"/>
          <w:color w:val="221E1F"/>
          <w:kern w:val="0"/>
          <w:sz w:val="18"/>
          <w:szCs w:val="18"/>
          <w:lang w:eastAsia="en-US"/>
        </w:rPr>
        <w:t xml:space="preserve"> 1742–1754.</w:t>
      </w:r>
    </w:p>
    <w:p w14:paraId="5E39CEA8" w14:textId="0539F304" w:rsidR="00AA1B54" w:rsidRPr="00AA1B54" w:rsidRDefault="001369F7"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 xml:space="preserve">Zhong </w:t>
      </w:r>
      <w:r w:rsidR="00AA1B54" w:rsidRPr="00AA1B54">
        <w:rPr>
          <w:rFonts w:ascii="Helvetica" w:hAnsi="Helvetica" w:cs="Helvetica"/>
          <w:color w:val="221E1F"/>
          <w:sz w:val="18"/>
          <w:szCs w:val="18"/>
        </w:rPr>
        <w:t>S. Progress in terahertz nondestructive testing: A rev</w:t>
      </w:r>
      <w:r>
        <w:rPr>
          <w:rFonts w:ascii="Helvetica" w:hAnsi="Helvetica" w:cs="Helvetica"/>
          <w:color w:val="221E1F"/>
          <w:sz w:val="18"/>
          <w:szCs w:val="18"/>
        </w:rPr>
        <w:t>iew. Front. Mech. Eng. 2019; 14:</w:t>
      </w:r>
      <w:r w:rsidR="00AA1B54" w:rsidRPr="00AA1B54">
        <w:rPr>
          <w:rFonts w:ascii="Helvetica" w:hAnsi="Helvetica" w:cs="Helvetica"/>
          <w:color w:val="221E1F"/>
          <w:sz w:val="18"/>
          <w:szCs w:val="18"/>
        </w:rPr>
        <w:t xml:space="preserve"> 273–281.</w:t>
      </w:r>
    </w:p>
    <w:p w14:paraId="6AB9FDC3" w14:textId="1036B77F" w:rsidR="00AA1B54" w:rsidRPr="00AA1B54" w:rsidRDefault="001369F7"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Stantchev R I, Sun</w:t>
      </w:r>
      <w:r w:rsidR="00AA1B54" w:rsidRPr="00AA1B54">
        <w:rPr>
          <w:rFonts w:ascii="Helvetica" w:hAnsi="Helvetica" w:cs="Helvetica"/>
          <w:color w:val="221E1F"/>
          <w:sz w:val="18"/>
          <w:szCs w:val="18"/>
        </w:rPr>
        <w:t xml:space="preserve"> B</w:t>
      </w:r>
      <w:r>
        <w:rPr>
          <w:rFonts w:ascii="Helvetica" w:hAnsi="Helvetica" w:cs="Helvetica"/>
          <w:color w:val="221E1F"/>
          <w:sz w:val="18"/>
          <w:szCs w:val="18"/>
        </w:rPr>
        <w:t>, Hornett S M, Hobson P A, Gibson G M, Padgett M J,</w:t>
      </w:r>
      <w:r w:rsidR="00AA1B54" w:rsidRPr="00AA1B54">
        <w:rPr>
          <w:rFonts w:ascii="Helvetica" w:hAnsi="Helvetica" w:cs="Helvetica"/>
          <w:color w:val="221E1F"/>
          <w:sz w:val="18"/>
          <w:szCs w:val="18"/>
        </w:rPr>
        <w:t xml:space="preserve"> Hendry E. Noninvasive, near-field terahertz imaging of hidden object</w:t>
      </w:r>
      <w:r>
        <w:rPr>
          <w:rFonts w:ascii="Helvetica" w:hAnsi="Helvetica" w:cs="Helvetica"/>
          <w:color w:val="221E1F"/>
          <w:sz w:val="18"/>
          <w:szCs w:val="18"/>
        </w:rPr>
        <w:t xml:space="preserve">s using a single-pixel detector. Sci. Adv. 2016; 2: </w:t>
      </w:r>
      <w:r w:rsidR="00AA1B54" w:rsidRPr="00AA1B54">
        <w:rPr>
          <w:rFonts w:ascii="Helvetica" w:hAnsi="Helvetica" w:cs="Helvetica"/>
          <w:color w:val="221E1F"/>
          <w:sz w:val="18"/>
          <w:szCs w:val="18"/>
        </w:rPr>
        <w:t>e1600190.</w:t>
      </w:r>
    </w:p>
    <w:p w14:paraId="7C490FE8" w14:textId="502BB929" w:rsidR="00AA1B54" w:rsidRPr="00AA1B54" w:rsidRDefault="00FE4362"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Siegel P</w:t>
      </w:r>
      <w:r w:rsidR="00AA1B54" w:rsidRPr="00AA1B54">
        <w:rPr>
          <w:rFonts w:ascii="Helvetica" w:hAnsi="Helvetica" w:cs="Helvetica"/>
          <w:color w:val="221E1F"/>
          <w:sz w:val="18"/>
          <w:szCs w:val="18"/>
        </w:rPr>
        <w:t xml:space="preserve"> H. Terahertz technology in biology and medicine. IE</w:t>
      </w:r>
      <w:r>
        <w:rPr>
          <w:rFonts w:ascii="Helvetica" w:hAnsi="Helvetica" w:cs="Helvetica"/>
          <w:color w:val="221E1F"/>
          <w:sz w:val="18"/>
          <w:szCs w:val="18"/>
        </w:rPr>
        <w:t>EE Trans. Microwave Theory 2004; 52:</w:t>
      </w:r>
      <w:r w:rsidR="00AA1B54" w:rsidRPr="00AA1B54">
        <w:rPr>
          <w:rFonts w:ascii="Helvetica" w:hAnsi="Helvetica" w:cs="Helvetica"/>
          <w:color w:val="221E1F"/>
          <w:sz w:val="18"/>
          <w:szCs w:val="18"/>
        </w:rPr>
        <w:t xml:space="preserve"> 2438–2447.</w:t>
      </w:r>
    </w:p>
    <w:p w14:paraId="19F430F8" w14:textId="3F248E2C" w:rsidR="00AA1B54" w:rsidRPr="00AA1B54" w:rsidRDefault="00072EDE"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Siegrist</w:t>
      </w:r>
      <w:r w:rsidR="003A5042">
        <w:rPr>
          <w:rFonts w:ascii="Helvetica" w:hAnsi="Helvetica" w:cs="Helvetica"/>
          <w:color w:val="221E1F"/>
          <w:sz w:val="18"/>
          <w:szCs w:val="18"/>
        </w:rPr>
        <w:t xml:space="preserve"> K,</w:t>
      </w:r>
      <w:r w:rsidR="00AA1B54" w:rsidRPr="00AA1B54">
        <w:rPr>
          <w:rFonts w:ascii="Helvetica" w:hAnsi="Helvetica" w:cs="Helvetica"/>
          <w:color w:val="221E1F"/>
          <w:sz w:val="18"/>
          <w:szCs w:val="18"/>
        </w:rPr>
        <w:t xml:space="preserve"> et al. High-resolution terahertz spectroscopy of crystalline trialanine: extreme sensitivity to beta-sheet structure and cocrystallized</w:t>
      </w:r>
      <w:r>
        <w:rPr>
          <w:rFonts w:ascii="Helvetica" w:hAnsi="Helvetica" w:cs="Helvetica"/>
          <w:color w:val="221E1F"/>
          <w:sz w:val="18"/>
          <w:szCs w:val="18"/>
        </w:rPr>
        <w:t xml:space="preserve"> water. J. Am. Chem. Soc. 2006; </w:t>
      </w:r>
      <w:r w:rsidR="00AA1B54" w:rsidRPr="00AA1B54">
        <w:rPr>
          <w:rFonts w:ascii="Helvetica" w:hAnsi="Helvetica" w:cs="Helvetica"/>
          <w:color w:val="221E1F"/>
          <w:sz w:val="18"/>
          <w:szCs w:val="18"/>
        </w:rPr>
        <w:t>12</w:t>
      </w:r>
      <w:r>
        <w:rPr>
          <w:rFonts w:ascii="Helvetica" w:hAnsi="Helvetica" w:cs="Helvetica"/>
          <w:color w:val="221E1F"/>
          <w:sz w:val="18"/>
          <w:szCs w:val="18"/>
        </w:rPr>
        <w:t>8:</w:t>
      </w:r>
      <w:r w:rsidR="00AA1B54" w:rsidRPr="00AA1B54">
        <w:rPr>
          <w:rFonts w:ascii="Helvetica" w:hAnsi="Helvetica" w:cs="Helvetica"/>
          <w:color w:val="221E1F"/>
          <w:sz w:val="18"/>
          <w:szCs w:val="18"/>
        </w:rPr>
        <w:t xml:space="preserve"> 5764–5775.</w:t>
      </w:r>
    </w:p>
    <w:p w14:paraId="48074CF8" w14:textId="2656BFA8" w:rsidR="00AA1B54" w:rsidRPr="00AA1B54" w:rsidRDefault="00E72D73"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Federici J</w:t>
      </w:r>
      <w:r w:rsidR="003A5042">
        <w:rPr>
          <w:rFonts w:ascii="Helvetica" w:hAnsi="Helvetica" w:cs="Helvetica"/>
          <w:color w:val="221E1F"/>
          <w:sz w:val="18"/>
          <w:szCs w:val="18"/>
        </w:rPr>
        <w:t xml:space="preserve"> F,</w:t>
      </w:r>
      <w:r w:rsidR="00AA1B54" w:rsidRPr="00AA1B54">
        <w:rPr>
          <w:rFonts w:ascii="Helvetica" w:hAnsi="Helvetica" w:cs="Helvetica"/>
          <w:color w:val="221E1F"/>
          <w:sz w:val="18"/>
          <w:szCs w:val="18"/>
        </w:rPr>
        <w:t xml:space="preserve"> et al. Thz imaging and sensing for security applications-explosives, weapons and drug</w:t>
      </w:r>
      <w:r>
        <w:rPr>
          <w:rFonts w:ascii="Helvetica" w:hAnsi="Helvetica" w:cs="Helvetica"/>
          <w:color w:val="221E1F"/>
          <w:sz w:val="18"/>
          <w:szCs w:val="18"/>
        </w:rPr>
        <w:t>s. Semicond. Sci. Technol. 2005; 20:</w:t>
      </w:r>
      <w:r w:rsidR="00AA1B54" w:rsidRPr="00AA1B54">
        <w:rPr>
          <w:rFonts w:ascii="Helvetica" w:hAnsi="Helvetica" w:cs="Helvetica"/>
          <w:color w:val="221E1F"/>
          <w:sz w:val="18"/>
          <w:szCs w:val="18"/>
        </w:rPr>
        <w:t xml:space="preserve"> S266–S280.</w:t>
      </w:r>
    </w:p>
    <w:p w14:paraId="5B20ACBF" w14:textId="0B32CDC6" w:rsidR="00AA1B54" w:rsidRPr="00AA1B54" w:rsidRDefault="00E72D73"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Walther M, Plochocka P, Fischer B, Helm H, Jepsen P</w:t>
      </w:r>
      <w:r w:rsidR="00AA1B54" w:rsidRPr="00AA1B54">
        <w:rPr>
          <w:rFonts w:ascii="Helvetica" w:hAnsi="Helvetica" w:cs="Helvetica"/>
          <w:color w:val="221E1F"/>
          <w:sz w:val="18"/>
          <w:szCs w:val="18"/>
        </w:rPr>
        <w:t xml:space="preserve"> U. Collective vibrational modes in biological molecules investigated by terahertz time-domain</w:t>
      </w:r>
      <w:r>
        <w:rPr>
          <w:rFonts w:ascii="Helvetica" w:hAnsi="Helvetica" w:cs="Helvetica"/>
          <w:color w:val="221E1F"/>
          <w:sz w:val="18"/>
          <w:szCs w:val="18"/>
        </w:rPr>
        <w:t xml:space="preserve"> spectroscopy. Biopolymers 2010; 67:</w:t>
      </w:r>
      <w:r w:rsidR="00AA1B54" w:rsidRPr="00AA1B54">
        <w:rPr>
          <w:rFonts w:ascii="Helvetica" w:hAnsi="Helvetica" w:cs="Helvetica"/>
          <w:color w:val="221E1F"/>
          <w:sz w:val="18"/>
          <w:szCs w:val="18"/>
        </w:rPr>
        <w:t xml:space="preserve"> 310–313.</w:t>
      </w:r>
    </w:p>
    <w:p w14:paraId="0F8FEF62" w14:textId="546DB3B9" w:rsidR="00AA1B54" w:rsidRPr="00AA1B54" w:rsidRDefault="007729AB"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Xu W, Xie L, Ying</w:t>
      </w:r>
      <w:r w:rsidR="00AA1B54" w:rsidRPr="00AA1B54">
        <w:rPr>
          <w:rFonts w:ascii="Helvetica" w:hAnsi="Helvetica" w:cs="Helvetica"/>
          <w:color w:val="221E1F"/>
          <w:sz w:val="18"/>
          <w:szCs w:val="18"/>
        </w:rPr>
        <w:t xml:space="preserve"> Y. Mechanisms and applications of </w:t>
      </w:r>
      <w:r w:rsidR="00AA1B54" w:rsidRPr="00AA1B54">
        <w:rPr>
          <w:rFonts w:ascii="Helvetica" w:hAnsi="Helvetica" w:cs="Helvetica"/>
          <w:color w:val="221E1F"/>
          <w:sz w:val="18"/>
          <w:szCs w:val="18"/>
        </w:rPr>
        <w:lastRenderedPageBreak/>
        <w:t>terahertz metamaterial se</w:t>
      </w:r>
      <w:r>
        <w:rPr>
          <w:rFonts w:ascii="Helvetica" w:hAnsi="Helvetica" w:cs="Helvetica"/>
          <w:color w:val="221E1F"/>
          <w:sz w:val="18"/>
          <w:szCs w:val="18"/>
        </w:rPr>
        <w:t>nsing: a review. Nanoscale 2017; 9:</w:t>
      </w:r>
      <w:r w:rsidR="00AA1B54" w:rsidRPr="00AA1B54">
        <w:rPr>
          <w:rFonts w:ascii="Helvetica" w:hAnsi="Helvetica" w:cs="Helvetica"/>
          <w:color w:val="221E1F"/>
          <w:sz w:val="18"/>
          <w:szCs w:val="18"/>
        </w:rPr>
        <w:t xml:space="preserve"> 13864.</w:t>
      </w:r>
    </w:p>
    <w:p w14:paraId="1FDF4DD5" w14:textId="332AF03D" w:rsidR="00AA1B54" w:rsidRPr="00AA1B54" w:rsidRDefault="007729AB"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Withayachumnankul</w:t>
      </w:r>
      <w:r w:rsidR="003A5042">
        <w:rPr>
          <w:rFonts w:ascii="Helvetica" w:hAnsi="Helvetica" w:cs="Helvetica"/>
          <w:color w:val="221E1F"/>
          <w:sz w:val="18"/>
          <w:szCs w:val="18"/>
        </w:rPr>
        <w:t xml:space="preserve"> W,</w:t>
      </w:r>
      <w:r w:rsidR="00AA1B54" w:rsidRPr="00AA1B54">
        <w:rPr>
          <w:rFonts w:ascii="Helvetica" w:hAnsi="Helvetica" w:cs="Helvetica"/>
          <w:color w:val="221E1F"/>
          <w:sz w:val="18"/>
          <w:szCs w:val="18"/>
        </w:rPr>
        <w:t xml:space="preserve"> et al. T-ray sensi</w:t>
      </w:r>
      <w:r>
        <w:rPr>
          <w:rFonts w:ascii="Helvetica" w:hAnsi="Helvetica" w:cs="Helvetica"/>
          <w:color w:val="221E1F"/>
          <w:sz w:val="18"/>
          <w:szCs w:val="18"/>
        </w:rPr>
        <w:t>ng and imaging. Proc. IEEE 2007; 95:</w:t>
      </w:r>
      <w:r w:rsidR="00AA1B54" w:rsidRPr="00AA1B54">
        <w:rPr>
          <w:rFonts w:ascii="Helvetica" w:hAnsi="Helvetica" w:cs="Helvetica"/>
          <w:color w:val="221E1F"/>
          <w:sz w:val="18"/>
          <w:szCs w:val="18"/>
        </w:rPr>
        <w:t xml:space="preserve"> 1528–1558.</w:t>
      </w:r>
    </w:p>
    <w:p w14:paraId="54B9A5F1" w14:textId="4E6F073B" w:rsidR="00AA1B54" w:rsidRPr="00AA1B54" w:rsidRDefault="007729AB"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Markelz A</w:t>
      </w:r>
      <w:r w:rsidR="00AA1B54" w:rsidRPr="00AA1B54">
        <w:rPr>
          <w:rFonts w:ascii="Helvetica" w:hAnsi="Helvetica" w:cs="Helvetica"/>
          <w:color w:val="221E1F"/>
          <w:sz w:val="18"/>
          <w:szCs w:val="18"/>
        </w:rPr>
        <w:t xml:space="preserve"> G</w:t>
      </w:r>
      <w:r>
        <w:rPr>
          <w:rFonts w:ascii="Helvetica" w:hAnsi="Helvetica" w:cs="Helvetica"/>
          <w:color w:val="221E1F"/>
          <w:sz w:val="18"/>
          <w:szCs w:val="18"/>
        </w:rPr>
        <w:t>, Roitberg A, Heilweil E J.</w:t>
      </w:r>
      <w:r w:rsidR="00AA1B54" w:rsidRPr="00AA1B54">
        <w:rPr>
          <w:rFonts w:ascii="Helvetica" w:hAnsi="Helvetica" w:cs="Helvetica"/>
          <w:color w:val="221E1F"/>
          <w:sz w:val="18"/>
          <w:szCs w:val="18"/>
        </w:rPr>
        <w:t xml:space="preserve"> Pulsed terahertz spectroscopy of dna, bovine serum albumin and collagen between 0.1 and </w:t>
      </w:r>
      <w:r>
        <w:rPr>
          <w:rFonts w:ascii="Helvetica" w:hAnsi="Helvetica" w:cs="Helvetica"/>
          <w:color w:val="221E1F"/>
          <w:sz w:val="18"/>
          <w:szCs w:val="18"/>
        </w:rPr>
        <w:t>2.0 THz. Chem. Phys. Lett. 2000; 320:</w:t>
      </w:r>
      <w:r w:rsidR="00AA1B54" w:rsidRPr="00AA1B54">
        <w:rPr>
          <w:rFonts w:ascii="Helvetica" w:hAnsi="Helvetica" w:cs="Helvetica"/>
          <w:color w:val="221E1F"/>
          <w:sz w:val="18"/>
          <w:szCs w:val="18"/>
        </w:rPr>
        <w:t xml:space="preserve"> 42–48.</w:t>
      </w:r>
    </w:p>
    <w:p w14:paraId="711FE5EA" w14:textId="391A3249" w:rsidR="00AA1B54" w:rsidRPr="00AA1B54" w:rsidRDefault="00944359"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Shi X,</w:t>
      </w:r>
      <w:r w:rsidR="00AA1B54" w:rsidRPr="00AA1B54">
        <w:rPr>
          <w:rFonts w:ascii="Helvetica" w:hAnsi="Helvetica" w:cs="Helvetica"/>
          <w:color w:val="221E1F"/>
          <w:sz w:val="18"/>
          <w:szCs w:val="18"/>
        </w:rPr>
        <w:t xml:space="preserve"> Qin</w:t>
      </w:r>
      <w:r>
        <w:rPr>
          <w:rFonts w:ascii="Helvetica" w:hAnsi="Helvetica" w:cs="Helvetica"/>
          <w:color w:val="221E1F"/>
          <w:sz w:val="18"/>
          <w:szCs w:val="18"/>
        </w:rPr>
        <w:t xml:space="preserve"> J, Han</w:t>
      </w:r>
      <w:r w:rsidR="00AA1B54" w:rsidRPr="00AA1B54">
        <w:rPr>
          <w:rFonts w:ascii="Helvetica" w:hAnsi="Helvetica" w:cs="Helvetica"/>
          <w:color w:val="221E1F"/>
          <w:sz w:val="18"/>
          <w:szCs w:val="18"/>
        </w:rPr>
        <w:t xml:space="preserve"> Z. Enhanced terahertz sensing with a coupled comb-shaped spoof surface plasm</w:t>
      </w:r>
      <w:r>
        <w:rPr>
          <w:rFonts w:ascii="Helvetica" w:hAnsi="Helvetica" w:cs="Helvetica"/>
          <w:color w:val="221E1F"/>
          <w:sz w:val="18"/>
          <w:szCs w:val="18"/>
        </w:rPr>
        <w:t>on waveguide. Opt. Express 2017; 25:</w:t>
      </w:r>
      <w:r w:rsidR="00AA1B54" w:rsidRPr="00AA1B54">
        <w:rPr>
          <w:rFonts w:ascii="Helvetica" w:hAnsi="Helvetica" w:cs="Helvetica"/>
          <w:color w:val="221E1F"/>
          <w:sz w:val="18"/>
          <w:szCs w:val="18"/>
        </w:rPr>
        <w:t xml:space="preserve"> 278.</w:t>
      </w:r>
    </w:p>
    <w:p w14:paraId="6FC43A44" w14:textId="5384F38D" w:rsidR="00AA1B54" w:rsidRPr="00AA1B54" w:rsidRDefault="00944359"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Homola</w:t>
      </w:r>
      <w:r w:rsidR="00AA1B54" w:rsidRPr="00AA1B54">
        <w:rPr>
          <w:rFonts w:ascii="Helvetica" w:hAnsi="Helvetica" w:cs="Helvetica"/>
          <w:color w:val="221E1F"/>
          <w:sz w:val="18"/>
          <w:szCs w:val="18"/>
        </w:rPr>
        <w:t xml:space="preserve"> J. Surface plasmon resonance sensors for detection of chemical and biological species. Chem. </w:t>
      </w:r>
      <w:r>
        <w:rPr>
          <w:rFonts w:ascii="Helvetica" w:hAnsi="Helvetica" w:cs="Helvetica"/>
          <w:color w:val="221E1F"/>
          <w:sz w:val="18"/>
          <w:szCs w:val="18"/>
        </w:rPr>
        <w:t>Rev. 2008; 108:</w:t>
      </w:r>
      <w:r w:rsidR="00AA1B54" w:rsidRPr="00AA1B54">
        <w:rPr>
          <w:rFonts w:ascii="Helvetica" w:hAnsi="Helvetica" w:cs="Helvetica"/>
          <w:color w:val="221E1F"/>
          <w:sz w:val="18"/>
          <w:szCs w:val="18"/>
        </w:rPr>
        <w:t xml:space="preserve"> 462.</w:t>
      </w:r>
    </w:p>
    <w:p w14:paraId="55FC3112" w14:textId="3785528C" w:rsidR="00AA1B54" w:rsidRPr="00AA1B54" w:rsidRDefault="00AA1B54" w:rsidP="00E36D20">
      <w:pPr>
        <w:pStyle w:val="CM15"/>
        <w:numPr>
          <w:ilvl w:val="0"/>
          <w:numId w:val="4"/>
        </w:numPr>
        <w:jc w:val="both"/>
        <w:rPr>
          <w:rFonts w:ascii="Helvetica" w:hAnsi="Helvetica" w:cs="Helvetica"/>
          <w:color w:val="221E1F"/>
          <w:sz w:val="18"/>
          <w:szCs w:val="18"/>
        </w:rPr>
      </w:pPr>
      <w:r w:rsidRPr="00AA1B54">
        <w:rPr>
          <w:rFonts w:ascii="Helvetica" w:hAnsi="Helvetica" w:cs="Helvetica"/>
          <w:color w:val="221E1F"/>
          <w:sz w:val="18"/>
          <w:szCs w:val="18"/>
        </w:rPr>
        <w:t>O’Hara</w:t>
      </w:r>
      <w:r w:rsidR="00944359">
        <w:rPr>
          <w:rFonts w:ascii="Helvetica" w:hAnsi="Helvetica" w:cs="Helvetica"/>
          <w:color w:val="221E1F"/>
          <w:sz w:val="18"/>
          <w:szCs w:val="18"/>
        </w:rPr>
        <w:t xml:space="preserve"> J F, Averitt R D, Taylor A</w:t>
      </w:r>
      <w:r w:rsidRPr="00AA1B54">
        <w:rPr>
          <w:rFonts w:ascii="Helvetica" w:hAnsi="Helvetica" w:cs="Helvetica"/>
          <w:color w:val="221E1F"/>
          <w:sz w:val="18"/>
          <w:szCs w:val="18"/>
        </w:rPr>
        <w:t xml:space="preserve"> J. Terahertz surface plasmon polariton coupling on metallic gratin</w:t>
      </w:r>
      <w:r w:rsidR="00944359">
        <w:rPr>
          <w:rFonts w:ascii="Helvetica" w:hAnsi="Helvetica" w:cs="Helvetica"/>
          <w:color w:val="221E1F"/>
          <w:sz w:val="18"/>
          <w:szCs w:val="18"/>
        </w:rPr>
        <w:t>g structures. Opt. Express 2004; 12:</w:t>
      </w:r>
      <w:r w:rsidRPr="00AA1B54">
        <w:rPr>
          <w:rFonts w:ascii="Helvetica" w:hAnsi="Helvetica" w:cs="Helvetica"/>
          <w:color w:val="221E1F"/>
          <w:sz w:val="18"/>
          <w:szCs w:val="18"/>
        </w:rPr>
        <w:t xml:space="preserve"> 6397.</w:t>
      </w:r>
    </w:p>
    <w:p w14:paraId="46F36ECF" w14:textId="2D6A0679" w:rsidR="00AA1B54" w:rsidRPr="00AA1B54" w:rsidRDefault="00944359"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Saxler J,</w:t>
      </w:r>
      <w:r w:rsidR="00AA1B54" w:rsidRPr="00AA1B54">
        <w:rPr>
          <w:rFonts w:ascii="Helvetica" w:hAnsi="Helvetica" w:cs="Helvetica"/>
          <w:color w:val="221E1F"/>
          <w:sz w:val="18"/>
          <w:szCs w:val="18"/>
        </w:rPr>
        <w:t xml:space="preserve"> et al. Time-domain measurements of surface plasmon polaritons in the terahertz frequency range. Phy</w:t>
      </w:r>
      <w:r>
        <w:rPr>
          <w:rFonts w:ascii="Helvetica" w:hAnsi="Helvetica" w:cs="Helvetica"/>
          <w:color w:val="221E1F"/>
          <w:sz w:val="18"/>
          <w:szCs w:val="18"/>
        </w:rPr>
        <w:t>s. Rev. B 2004; 69:</w:t>
      </w:r>
      <w:r w:rsidR="00AA1B54" w:rsidRPr="00AA1B54">
        <w:rPr>
          <w:rFonts w:ascii="Helvetica" w:hAnsi="Helvetica" w:cs="Helvetica"/>
          <w:color w:val="221E1F"/>
          <w:sz w:val="18"/>
          <w:szCs w:val="18"/>
        </w:rPr>
        <w:t xml:space="preserve"> 1124–1133.</w:t>
      </w:r>
    </w:p>
    <w:p w14:paraId="03EECAED" w14:textId="6F979129" w:rsidR="00AA1B54" w:rsidRPr="00AA1B54" w:rsidRDefault="00C6391E"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Pendry J B, Martínmoreno L, Garciavidal F</w:t>
      </w:r>
      <w:r w:rsidR="00AA1B54" w:rsidRPr="00AA1B54">
        <w:rPr>
          <w:rFonts w:ascii="Helvetica" w:hAnsi="Helvetica" w:cs="Helvetica"/>
          <w:color w:val="221E1F"/>
          <w:sz w:val="18"/>
          <w:szCs w:val="18"/>
        </w:rPr>
        <w:t xml:space="preserve"> J. Mimicking surface plasmons with st</w:t>
      </w:r>
      <w:r>
        <w:rPr>
          <w:rFonts w:ascii="Helvetica" w:hAnsi="Helvetica" w:cs="Helvetica"/>
          <w:color w:val="221E1F"/>
          <w:sz w:val="18"/>
          <w:szCs w:val="18"/>
        </w:rPr>
        <w:t>ructured surfaces. Science 2004; 305:</w:t>
      </w:r>
      <w:r w:rsidR="00AA1B54" w:rsidRPr="00AA1B54">
        <w:rPr>
          <w:rFonts w:ascii="Helvetica" w:hAnsi="Helvetica" w:cs="Helvetica"/>
          <w:color w:val="221E1F"/>
          <w:sz w:val="18"/>
          <w:szCs w:val="18"/>
        </w:rPr>
        <w:t xml:space="preserve"> 847–848.</w:t>
      </w:r>
    </w:p>
    <w:p w14:paraId="7AEBA3C3" w14:textId="26015B9E" w:rsidR="00AA1B54" w:rsidRPr="00AA1B54" w:rsidRDefault="00C6391E"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Gao Z, Wu L, Gao F, Luo Y, Zhang</w:t>
      </w:r>
      <w:r w:rsidR="00AA1B54" w:rsidRPr="00AA1B54">
        <w:rPr>
          <w:rFonts w:ascii="Helvetica" w:hAnsi="Helvetica" w:cs="Helvetica"/>
          <w:color w:val="221E1F"/>
          <w:sz w:val="18"/>
          <w:szCs w:val="18"/>
        </w:rPr>
        <w:t xml:space="preserve"> B. Spoof Plasmonics: From Metamaterial Concept to Topologica</w:t>
      </w:r>
      <w:r>
        <w:rPr>
          <w:rFonts w:ascii="Helvetica" w:hAnsi="Helvetica" w:cs="Helvetica"/>
          <w:color w:val="221E1F"/>
          <w:sz w:val="18"/>
          <w:szCs w:val="18"/>
        </w:rPr>
        <w:t>l Description. Adv. Mater. 2018; 30:</w:t>
      </w:r>
      <w:r w:rsidR="00AA1B54" w:rsidRPr="00AA1B54">
        <w:rPr>
          <w:rFonts w:ascii="Helvetica" w:hAnsi="Helvetica" w:cs="Helvetica"/>
          <w:color w:val="221E1F"/>
          <w:sz w:val="18"/>
          <w:szCs w:val="18"/>
        </w:rPr>
        <w:t xml:space="preserve"> 1706683.</w:t>
      </w:r>
    </w:p>
    <w:p w14:paraId="3CF65C7D" w14:textId="59135EBE" w:rsidR="00AA1B54" w:rsidRPr="00AA1B54" w:rsidRDefault="00C6391E"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Huang Y, Zhong S, Shi T, Shen Y, Cui</w:t>
      </w:r>
      <w:r w:rsidR="00AA1B54" w:rsidRPr="00AA1B54">
        <w:rPr>
          <w:rFonts w:ascii="Helvetica" w:hAnsi="Helvetica" w:cs="Helvetica"/>
          <w:color w:val="221E1F"/>
          <w:sz w:val="18"/>
          <w:szCs w:val="18"/>
        </w:rPr>
        <w:t xml:space="preserve"> D. HR-Si prism coupled tightly confined spoof surface plasmon polaritons mode for terah</w:t>
      </w:r>
      <w:r>
        <w:rPr>
          <w:rFonts w:ascii="Helvetica" w:hAnsi="Helvetica" w:cs="Helvetica"/>
          <w:color w:val="221E1F"/>
          <w:sz w:val="18"/>
          <w:szCs w:val="18"/>
        </w:rPr>
        <w:t>ertz sensing. Opt. Express 2019; 27:</w:t>
      </w:r>
      <w:r w:rsidR="00AA1B54" w:rsidRPr="00AA1B54">
        <w:rPr>
          <w:rFonts w:ascii="Helvetica" w:hAnsi="Helvetica" w:cs="Helvetica"/>
          <w:color w:val="221E1F"/>
          <w:sz w:val="18"/>
          <w:szCs w:val="18"/>
        </w:rPr>
        <w:t xml:space="preserve"> 34067–34078.</w:t>
      </w:r>
    </w:p>
    <w:p w14:paraId="5246E992" w14:textId="74203932" w:rsidR="00AA1B54" w:rsidRPr="00AA1B54" w:rsidRDefault="00C6391E"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Williams C R,</w:t>
      </w:r>
      <w:r w:rsidR="00AA1B54" w:rsidRPr="00AA1B54">
        <w:rPr>
          <w:rFonts w:ascii="Helvetica" w:hAnsi="Helvetica" w:cs="Helvetica"/>
          <w:color w:val="221E1F"/>
          <w:sz w:val="18"/>
          <w:szCs w:val="18"/>
        </w:rPr>
        <w:t xml:space="preserve"> et al. Highly confined guiding of terahertz surface plasmon polaritons on structured meta</w:t>
      </w:r>
      <w:r>
        <w:rPr>
          <w:rFonts w:ascii="Helvetica" w:hAnsi="Helvetica" w:cs="Helvetica"/>
          <w:color w:val="221E1F"/>
          <w:sz w:val="18"/>
          <w:szCs w:val="18"/>
        </w:rPr>
        <w:t>l surfaces. Nat. Photonics 2008; 2:</w:t>
      </w:r>
      <w:r w:rsidR="00AA1B54" w:rsidRPr="00AA1B54">
        <w:rPr>
          <w:rFonts w:ascii="Helvetica" w:hAnsi="Helvetica" w:cs="Helvetica"/>
          <w:color w:val="221E1F"/>
          <w:sz w:val="18"/>
          <w:szCs w:val="18"/>
        </w:rPr>
        <w:t xml:space="preserve"> 175–179.</w:t>
      </w:r>
    </w:p>
    <w:p w14:paraId="057B6ECB" w14:textId="1B937530" w:rsidR="00AA1B54" w:rsidRPr="00AA1B54" w:rsidRDefault="00FB4AC2"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Williams C R,</w:t>
      </w:r>
      <w:r w:rsidR="00AA1B54" w:rsidRPr="00AA1B54">
        <w:rPr>
          <w:rFonts w:ascii="Helvetica" w:hAnsi="Helvetica" w:cs="Helvetica"/>
          <w:color w:val="221E1F"/>
          <w:sz w:val="18"/>
          <w:szCs w:val="18"/>
        </w:rPr>
        <w:t xml:space="preserve"> et al. Dual band terahertz waveguiding on a planar metal surface patterned with annular holes. Appl. Phys. </w:t>
      </w:r>
      <w:r>
        <w:rPr>
          <w:rFonts w:ascii="Helvetica" w:hAnsi="Helvetica" w:cs="Helvetica"/>
          <w:color w:val="221E1F"/>
          <w:sz w:val="18"/>
          <w:szCs w:val="18"/>
        </w:rPr>
        <w:t>Lett. 2010; 96:</w:t>
      </w:r>
      <w:r w:rsidR="00AA1B54" w:rsidRPr="00AA1B54">
        <w:rPr>
          <w:rFonts w:ascii="Helvetica" w:hAnsi="Helvetica" w:cs="Helvetica"/>
          <w:color w:val="221E1F"/>
          <w:sz w:val="18"/>
          <w:szCs w:val="18"/>
        </w:rPr>
        <w:t xml:space="preserve"> 97.</w:t>
      </w:r>
    </w:p>
    <w:p w14:paraId="6B5612AC" w14:textId="379819C2" w:rsidR="00AA1B54" w:rsidRPr="00AA1B54" w:rsidRDefault="00FB4AC2"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Sahoo P K, Vogelsang K, Schift H, Solak H</w:t>
      </w:r>
      <w:r w:rsidR="00AA1B54" w:rsidRPr="00AA1B54">
        <w:rPr>
          <w:rFonts w:ascii="Helvetica" w:hAnsi="Helvetica" w:cs="Helvetica"/>
          <w:color w:val="221E1F"/>
          <w:sz w:val="18"/>
          <w:szCs w:val="18"/>
        </w:rPr>
        <w:t xml:space="preserve"> H. Surface plasmon resonance in near-field coupled gold cylinder arrays fabricated by euv-interference lithography and hot e</w:t>
      </w:r>
      <w:r>
        <w:rPr>
          <w:rFonts w:ascii="Helvetica" w:hAnsi="Helvetica" w:cs="Helvetica"/>
          <w:color w:val="221E1F"/>
          <w:sz w:val="18"/>
          <w:szCs w:val="18"/>
        </w:rPr>
        <w:t>mbossing. Appl. Surf. Sci. 2009; 256:</w:t>
      </w:r>
      <w:r w:rsidR="00AA1B54" w:rsidRPr="00AA1B54">
        <w:rPr>
          <w:rFonts w:ascii="Helvetica" w:hAnsi="Helvetica" w:cs="Helvetica"/>
          <w:color w:val="221E1F"/>
          <w:sz w:val="18"/>
          <w:szCs w:val="18"/>
        </w:rPr>
        <w:t xml:space="preserve"> 431–434.</w:t>
      </w:r>
    </w:p>
    <w:p w14:paraId="601741C6" w14:textId="567BAB76" w:rsidR="00AA1B54" w:rsidRPr="00AA1B54" w:rsidRDefault="00FB4AC2"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Azad A K,</w:t>
      </w:r>
      <w:r w:rsidR="00AA1B54" w:rsidRPr="00AA1B54">
        <w:rPr>
          <w:rFonts w:ascii="Helvetica" w:hAnsi="Helvetica" w:cs="Helvetica"/>
          <w:color w:val="221E1F"/>
          <w:sz w:val="18"/>
          <w:szCs w:val="18"/>
        </w:rPr>
        <w:t xml:space="preserve"> D</w:t>
      </w:r>
      <w:r>
        <w:rPr>
          <w:rFonts w:ascii="Helvetica" w:hAnsi="Helvetica" w:cs="Helvetica"/>
          <w:color w:val="221E1F"/>
          <w:sz w:val="18"/>
          <w:szCs w:val="18"/>
        </w:rPr>
        <w:t>ai J, Zhang</w:t>
      </w:r>
      <w:r w:rsidR="00AA1B54" w:rsidRPr="00AA1B54">
        <w:rPr>
          <w:rFonts w:ascii="Helvetica" w:hAnsi="Helvetica" w:cs="Helvetica"/>
          <w:color w:val="221E1F"/>
          <w:sz w:val="18"/>
          <w:szCs w:val="18"/>
        </w:rPr>
        <w:t xml:space="preserve"> W. Transmission properties of terahertz pulses through subwavelength double split-r</w:t>
      </w:r>
      <w:r>
        <w:rPr>
          <w:rFonts w:ascii="Helvetica" w:hAnsi="Helvetica" w:cs="Helvetica"/>
          <w:color w:val="221E1F"/>
          <w:sz w:val="18"/>
          <w:szCs w:val="18"/>
        </w:rPr>
        <w:t>ing resonators. Opt. Lett. 2006; 31:</w:t>
      </w:r>
      <w:r w:rsidR="00AA1B54" w:rsidRPr="00AA1B54">
        <w:rPr>
          <w:rFonts w:ascii="Helvetica" w:hAnsi="Helvetica" w:cs="Helvetica"/>
          <w:color w:val="221E1F"/>
          <w:sz w:val="18"/>
          <w:szCs w:val="18"/>
        </w:rPr>
        <w:t xml:space="preserve"> 634–636.</w:t>
      </w:r>
    </w:p>
    <w:p w14:paraId="77433B58" w14:textId="32B0F16E" w:rsidR="00AA1B54" w:rsidRPr="00AA1B54" w:rsidRDefault="00FB4AC2"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lastRenderedPageBreak/>
        <w:t>Hibbins A P, Evans B R, Sambles J</w:t>
      </w:r>
      <w:r w:rsidR="00AA1B54" w:rsidRPr="00AA1B54">
        <w:rPr>
          <w:rFonts w:ascii="Helvetica" w:hAnsi="Helvetica" w:cs="Helvetica"/>
          <w:color w:val="221E1F"/>
          <w:sz w:val="18"/>
          <w:szCs w:val="18"/>
        </w:rPr>
        <w:t xml:space="preserve"> R. Experimental verification of designer surface plasmons. Science 200</w:t>
      </w:r>
      <w:r>
        <w:rPr>
          <w:rFonts w:ascii="Helvetica" w:hAnsi="Helvetica" w:cs="Helvetica"/>
          <w:color w:val="221E1F"/>
          <w:sz w:val="18"/>
          <w:szCs w:val="18"/>
        </w:rPr>
        <w:t>5; 308:</w:t>
      </w:r>
      <w:r w:rsidR="00AA1B54" w:rsidRPr="00AA1B54">
        <w:rPr>
          <w:rFonts w:ascii="Helvetica" w:hAnsi="Helvetica" w:cs="Helvetica"/>
          <w:color w:val="221E1F"/>
          <w:sz w:val="18"/>
          <w:szCs w:val="18"/>
        </w:rPr>
        <w:t xml:space="preserve"> 670–672.</w:t>
      </w:r>
    </w:p>
    <w:p w14:paraId="694886D1" w14:textId="35FF7928" w:rsidR="00AA1B54" w:rsidRPr="00AA1B54" w:rsidRDefault="009B08B7"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Reinhard B,</w:t>
      </w:r>
      <w:r w:rsidR="00AA1B54" w:rsidRPr="00AA1B54">
        <w:rPr>
          <w:rFonts w:ascii="Helvetica" w:hAnsi="Helvetica" w:cs="Helvetica"/>
          <w:color w:val="221E1F"/>
          <w:sz w:val="18"/>
          <w:szCs w:val="18"/>
        </w:rPr>
        <w:t xml:space="preserve"> et al. Metamaterial near-field sensor for deep-subwavelength thickness measurements and sensitive refractometry in the terahertz frequenc</w:t>
      </w:r>
      <w:r>
        <w:rPr>
          <w:rFonts w:ascii="Helvetica" w:hAnsi="Helvetica" w:cs="Helvetica"/>
          <w:color w:val="221E1F"/>
          <w:sz w:val="18"/>
          <w:szCs w:val="18"/>
        </w:rPr>
        <w:t>y range. Appl. Phys. Lett. 2012; 100:</w:t>
      </w:r>
      <w:r w:rsidR="00AA1B54" w:rsidRPr="00AA1B54">
        <w:rPr>
          <w:rFonts w:ascii="Helvetica" w:hAnsi="Helvetica" w:cs="Helvetica"/>
          <w:color w:val="221E1F"/>
          <w:sz w:val="18"/>
          <w:szCs w:val="18"/>
        </w:rPr>
        <w:t xml:space="preserve"> 221101.</w:t>
      </w:r>
    </w:p>
    <w:p w14:paraId="1E68F6D7" w14:textId="09FC7420" w:rsidR="00AA1B54" w:rsidRPr="00AA1B54" w:rsidRDefault="009B08B7"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Singh R,</w:t>
      </w:r>
      <w:r w:rsidR="00AA1B54" w:rsidRPr="00AA1B54">
        <w:rPr>
          <w:rFonts w:ascii="Helvetica" w:hAnsi="Helvetica" w:cs="Helvetica"/>
          <w:color w:val="221E1F"/>
          <w:sz w:val="18"/>
          <w:szCs w:val="18"/>
        </w:rPr>
        <w:t xml:space="preserve"> et al. Ultrasensitive terahertz sensing with high-Q fano resonances in metas</w:t>
      </w:r>
      <w:r>
        <w:rPr>
          <w:rFonts w:ascii="Helvetica" w:hAnsi="Helvetica" w:cs="Helvetica"/>
          <w:color w:val="221E1F"/>
          <w:sz w:val="18"/>
          <w:szCs w:val="18"/>
        </w:rPr>
        <w:t>urfaces. Appl. Phys. Lett. 2014; 105:</w:t>
      </w:r>
      <w:r w:rsidR="00AA1B54" w:rsidRPr="00AA1B54">
        <w:rPr>
          <w:rFonts w:ascii="Helvetica" w:hAnsi="Helvetica" w:cs="Helvetica"/>
          <w:color w:val="221E1F"/>
          <w:sz w:val="18"/>
          <w:szCs w:val="18"/>
        </w:rPr>
        <w:t xml:space="preserve"> 171101.</w:t>
      </w:r>
    </w:p>
    <w:p w14:paraId="3BD253B2" w14:textId="6C7ECD32" w:rsidR="00AA1B54" w:rsidRPr="00AA1B54" w:rsidRDefault="009B08B7"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Drexler C,</w:t>
      </w:r>
      <w:r w:rsidR="00AA1B54" w:rsidRPr="00AA1B54">
        <w:rPr>
          <w:rFonts w:ascii="Helvetica" w:hAnsi="Helvetica" w:cs="Helvetica"/>
          <w:color w:val="221E1F"/>
          <w:sz w:val="18"/>
          <w:szCs w:val="18"/>
        </w:rPr>
        <w:t xml:space="preserve"> et al. Terahertz split-ring metamaterials as transducers for chemical sensors based on conducting polymers: a feasibility study with sensing of acidic and basic gases using polyaniline chemosensit</w:t>
      </w:r>
      <w:r>
        <w:rPr>
          <w:rFonts w:ascii="Helvetica" w:hAnsi="Helvetica" w:cs="Helvetica"/>
          <w:color w:val="221E1F"/>
          <w:sz w:val="18"/>
          <w:szCs w:val="18"/>
        </w:rPr>
        <w:t>ive layer. Microchim. Acta 2014; 181:</w:t>
      </w:r>
      <w:r w:rsidR="00AA1B54" w:rsidRPr="00AA1B54">
        <w:rPr>
          <w:rFonts w:ascii="Helvetica" w:hAnsi="Helvetica" w:cs="Helvetica"/>
          <w:color w:val="221E1F"/>
          <w:sz w:val="18"/>
          <w:szCs w:val="18"/>
        </w:rPr>
        <w:t xml:space="preserve"> 1857–1862.</w:t>
      </w:r>
    </w:p>
    <w:p w14:paraId="0EE1B958" w14:textId="5D2FD5F5" w:rsidR="00AA1B54" w:rsidRPr="00AA1B54" w:rsidRDefault="009B08B7"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Cong L,</w:t>
      </w:r>
      <w:r w:rsidR="00AA1B54" w:rsidRPr="00AA1B54">
        <w:rPr>
          <w:rFonts w:ascii="Helvetica" w:hAnsi="Helvetica" w:cs="Helvetica"/>
          <w:color w:val="221E1F"/>
          <w:sz w:val="18"/>
          <w:szCs w:val="18"/>
        </w:rPr>
        <w:t xml:space="preserve"> et al. Experimental demonstration of ultrasensitive sensing with terahertz metamaterial absorbers: a comparison with the metasurfaces. Appl. Phys. Lett. 2015</w:t>
      </w:r>
      <w:r>
        <w:rPr>
          <w:rFonts w:ascii="Helvetica" w:hAnsi="Helvetica" w:cs="Helvetica"/>
          <w:color w:val="221E1F"/>
          <w:sz w:val="18"/>
          <w:szCs w:val="18"/>
        </w:rPr>
        <w:t>; 106:</w:t>
      </w:r>
      <w:r w:rsidR="00AA1B54" w:rsidRPr="00AA1B54">
        <w:rPr>
          <w:rFonts w:ascii="Helvetica" w:hAnsi="Helvetica" w:cs="Helvetica"/>
          <w:color w:val="221E1F"/>
          <w:sz w:val="18"/>
          <w:szCs w:val="18"/>
        </w:rPr>
        <w:t xml:space="preserve"> 031107.</w:t>
      </w:r>
    </w:p>
    <w:p w14:paraId="04902B1B" w14:textId="254780D3" w:rsidR="00AA1B54" w:rsidRPr="00AA1B54" w:rsidRDefault="009B08B7"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Zhang Y,</w:t>
      </w:r>
      <w:r w:rsidR="00AA1B54" w:rsidRPr="00AA1B54">
        <w:rPr>
          <w:rFonts w:ascii="Helvetica" w:hAnsi="Helvetica" w:cs="Helvetica"/>
          <w:color w:val="221E1F"/>
          <w:sz w:val="18"/>
          <w:szCs w:val="18"/>
        </w:rPr>
        <w:t xml:space="preserve"> et al. A graphene based tunable terahertz sensor with double </w:t>
      </w:r>
      <w:r>
        <w:rPr>
          <w:rFonts w:ascii="Helvetica" w:hAnsi="Helvetica" w:cs="Helvetica"/>
          <w:color w:val="221E1F"/>
          <w:sz w:val="18"/>
          <w:szCs w:val="18"/>
        </w:rPr>
        <w:t>fano resonances. Nanoscale 2015; 7:</w:t>
      </w:r>
      <w:r w:rsidR="00AA1B54" w:rsidRPr="00AA1B54">
        <w:rPr>
          <w:rFonts w:ascii="Helvetica" w:hAnsi="Helvetica" w:cs="Helvetica"/>
          <w:color w:val="221E1F"/>
          <w:sz w:val="18"/>
          <w:szCs w:val="18"/>
        </w:rPr>
        <w:t xml:space="preserve"> 12682.</w:t>
      </w:r>
    </w:p>
    <w:p w14:paraId="29D25EE3" w14:textId="61DC39B7" w:rsidR="00AA1B54" w:rsidRPr="00AA1B54" w:rsidRDefault="009B08B7"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Hirori H, Yamashita K, Nagai M, Tanaka</w:t>
      </w:r>
      <w:r w:rsidR="00AA1B54" w:rsidRPr="00AA1B54">
        <w:rPr>
          <w:rFonts w:ascii="Helvetica" w:hAnsi="Helvetica" w:cs="Helvetica"/>
          <w:color w:val="221E1F"/>
          <w:sz w:val="18"/>
          <w:szCs w:val="18"/>
        </w:rPr>
        <w:t xml:space="preserve"> K. Attenuated total reflection spectroscopy in time domain using terahertz coherent p</w:t>
      </w:r>
      <w:r>
        <w:rPr>
          <w:rFonts w:ascii="Helvetica" w:hAnsi="Helvetica" w:cs="Helvetica"/>
          <w:color w:val="221E1F"/>
          <w:sz w:val="18"/>
          <w:szCs w:val="18"/>
        </w:rPr>
        <w:t>ulses. Jpn. J. Appl. Phys. 2004; 43:</w:t>
      </w:r>
      <w:r w:rsidR="00AA1B54" w:rsidRPr="00AA1B54">
        <w:rPr>
          <w:rFonts w:ascii="Helvetica" w:hAnsi="Helvetica" w:cs="Helvetica"/>
          <w:color w:val="221E1F"/>
          <w:sz w:val="18"/>
          <w:szCs w:val="18"/>
        </w:rPr>
        <w:t xml:space="preserve"> L1287–L1289.</w:t>
      </w:r>
    </w:p>
    <w:p w14:paraId="068EE729" w14:textId="7F86A226" w:rsidR="00AA1B54" w:rsidRPr="00AA1B54" w:rsidRDefault="009B08B7"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Huang Y, Zhong S, Shi T, Shen Y, Cui</w:t>
      </w:r>
      <w:r w:rsidR="00AA1B54" w:rsidRPr="00AA1B54">
        <w:rPr>
          <w:rFonts w:ascii="Helvetica" w:hAnsi="Helvetica" w:cs="Helvetica"/>
          <w:color w:val="221E1F"/>
          <w:sz w:val="18"/>
          <w:szCs w:val="18"/>
        </w:rPr>
        <w:t xml:space="preserve"> D. Trapping waves with tunable prism-coupling terahertz metasurfa</w:t>
      </w:r>
      <w:r>
        <w:rPr>
          <w:rFonts w:ascii="Helvetica" w:hAnsi="Helvetica" w:cs="Helvetica"/>
          <w:color w:val="221E1F"/>
          <w:sz w:val="18"/>
          <w:szCs w:val="18"/>
        </w:rPr>
        <w:t>ces absorber. Opt. Express 2019;</w:t>
      </w:r>
      <w:r w:rsidR="00AA1B54" w:rsidRPr="00AA1B54">
        <w:rPr>
          <w:rFonts w:ascii="Helvetica" w:hAnsi="Helvetica" w:cs="Helvetica"/>
          <w:color w:val="221E1F"/>
          <w:sz w:val="18"/>
          <w:szCs w:val="18"/>
        </w:rPr>
        <w:t xml:space="preserve"> 27</w:t>
      </w:r>
      <w:r>
        <w:rPr>
          <w:rFonts w:ascii="Helvetica" w:hAnsi="Helvetica" w:cs="Helvetica"/>
          <w:color w:val="221E1F"/>
          <w:sz w:val="18"/>
          <w:szCs w:val="18"/>
        </w:rPr>
        <w:t>:</w:t>
      </w:r>
      <w:r w:rsidR="00AA1B54" w:rsidRPr="00AA1B54">
        <w:rPr>
          <w:rFonts w:ascii="Helvetica" w:hAnsi="Helvetica" w:cs="Helvetica"/>
          <w:color w:val="221E1F"/>
          <w:sz w:val="18"/>
          <w:szCs w:val="18"/>
        </w:rPr>
        <w:t xml:space="preserve"> 25647–25655.</w:t>
      </w:r>
    </w:p>
    <w:p w14:paraId="3346C851" w14:textId="6FB3EF0F" w:rsidR="00AA1B54" w:rsidRPr="00AA1B54" w:rsidRDefault="009B08B7"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Chen H-T,</w:t>
      </w:r>
      <w:r w:rsidR="00AA1B54" w:rsidRPr="00AA1B54">
        <w:rPr>
          <w:rFonts w:ascii="Helvetica" w:hAnsi="Helvetica" w:cs="Helvetica"/>
          <w:color w:val="221E1F"/>
          <w:sz w:val="18"/>
          <w:szCs w:val="18"/>
        </w:rPr>
        <w:t xml:space="preserve"> et al. A metamaterial solid-state terahertz phase</w:t>
      </w:r>
      <w:r>
        <w:rPr>
          <w:rFonts w:ascii="Helvetica" w:hAnsi="Helvetica" w:cs="Helvetica"/>
          <w:color w:val="221E1F"/>
          <w:sz w:val="18"/>
          <w:szCs w:val="18"/>
        </w:rPr>
        <w:t xml:space="preserve"> modulator. Nat. Photonics 2009;</w:t>
      </w:r>
      <w:r w:rsidR="00AA1B54" w:rsidRPr="00AA1B54">
        <w:rPr>
          <w:rFonts w:ascii="Helvetica" w:hAnsi="Helvetica" w:cs="Helvetica"/>
          <w:color w:val="221E1F"/>
          <w:sz w:val="18"/>
          <w:szCs w:val="18"/>
        </w:rPr>
        <w:t xml:space="preserve"> 3</w:t>
      </w:r>
      <w:r>
        <w:rPr>
          <w:rFonts w:ascii="Helvetica" w:hAnsi="Helvetica" w:cs="Helvetica"/>
          <w:color w:val="221E1F"/>
          <w:sz w:val="18"/>
          <w:szCs w:val="18"/>
        </w:rPr>
        <w:t>:</w:t>
      </w:r>
      <w:r w:rsidR="00AA1B54" w:rsidRPr="00AA1B54">
        <w:rPr>
          <w:rFonts w:ascii="Helvetica" w:hAnsi="Helvetica" w:cs="Helvetica"/>
          <w:color w:val="221E1F"/>
          <w:sz w:val="18"/>
          <w:szCs w:val="18"/>
        </w:rPr>
        <w:t xml:space="preserve"> 148–151.</w:t>
      </w:r>
    </w:p>
    <w:p w14:paraId="3D7F9CA6" w14:textId="3A0B7406" w:rsidR="00AA1B54" w:rsidRPr="00AA1B54" w:rsidRDefault="009B08B7"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Ng B,</w:t>
      </w:r>
      <w:r w:rsidR="00AA1B54" w:rsidRPr="00AA1B54">
        <w:rPr>
          <w:rFonts w:ascii="Helvetica" w:hAnsi="Helvetica" w:cs="Helvetica"/>
          <w:color w:val="221E1F"/>
          <w:sz w:val="18"/>
          <w:szCs w:val="18"/>
        </w:rPr>
        <w:t xml:space="preserve"> et al. Spoof plasmon surfaces: a novel platform for THz sensing. Adv. Opt. Mater. </w:t>
      </w:r>
      <w:r>
        <w:rPr>
          <w:rFonts w:ascii="Helvetica" w:hAnsi="Helvetica" w:cs="Helvetica"/>
          <w:color w:val="221E1F"/>
          <w:sz w:val="18"/>
          <w:szCs w:val="18"/>
        </w:rPr>
        <w:t>2013;</w:t>
      </w:r>
      <w:r w:rsidR="00AA1B54" w:rsidRPr="00AA1B54">
        <w:rPr>
          <w:rFonts w:ascii="Helvetica" w:hAnsi="Helvetica" w:cs="Helvetica"/>
          <w:color w:val="221E1F"/>
          <w:sz w:val="18"/>
          <w:szCs w:val="18"/>
        </w:rPr>
        <w:t xml:space="preserve"> 1</w:t>
      </w:r>
      <w:r>
        <w:rPr>
          <w:rFonts w:ascii="Helvetica" w:hAnsi="Helvetica" w:cs="Helvetica"/>
          <w:color w:val="221E1F"/>
          <w:sz w:val="18"/>
          <w:szCs w:val="18"/>
        </w:rPr>
        <w:t>:</w:t>
      </w:r>
      <w:r w:rsidR="00AA1B54" w:rsidRPr="00AA1B54">
        <w:rPr>
          <w:rFonts w:ascii="Helvetica" w:hAnsi="Helvetica" w:cs="Helvetica"/>
          <w:color w:val="221E1F"/>
          <w:sz w:val="18"/>
          <w:szCs w:val="18"/>
        </w:rPr>
        <w:t xml:space="preserve"> 543–548.</w:t>
      </w:r>
    </w:p>
    <w:p w14:paraId="63A9623F" w14:textId="045E7D79" w:rsidR="00AA1B54" w:rsidRPr="00AA1B54" w:rsidRDefault="009B08B7"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Yao H, Zhong</w:t>
      </w:r>
      <w:r w:rsidR="00AA1B54" w:rsidRPr="00AA1B54">
        <w:rPr>
          <w:rFonts w:ascii="Helvetica" w:hAnsi="Helvetica" w:cs="Helvetica"/>
          <w:color w:val="221E1F"/>
          <w:sz w:val="18"/>
          <w:szCs w:val="18"/>
        </w:rPr>
        <w:t xml:space="preserve"> S. High-mode spoof spp of periodic metal grooves for ultra-sensitive terah</w:t>
      </w:r>
      <w:r>
        <w:rPr>
          <w:rFonts w:ascii="Helvetica" w:hAnsi="Helvetica" w:cs="Helvetica"/>
          <w:color w:val="221E1F"/>
          <w:sz w:val="18"/>
          <w:szCs w:val="18"/>
        </w:rPr>
        <w:t>ertz sensing. Opt. Express 2014; 22:</w:t>
      </w:r>
      <w:r w:rsidR="00AA1B54" w:rsidRPr="00AA1B54">
        <w:rPr>
          <w:rFonts w:ascii="Helvetica" w:hAnsi="Helvetica" w:cs="Helvetica"/>
          <w:color w:val="221E1F"/>
          <w:sz w:val="18"/>
          <w:szCs w:val="18"/>
        </w:rPr>
        <w:t xml:space="preserve"> 25149.</w:t>
      </w:r>
    </w:p>
    <w:p w14:paraId="742AF1D6" w14:textId="21A105DB" w:rsidR="00AA1B54" w:rsidRPr="00AA1B54" w:rsidRDefault="00E939F1"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Zhang Y,</w:t>
      </w:r>
      <w:r w:rsidR="00AA1B54" w:rsidRPr="00AA1B54">
        <w:rPr>
          <w:rFonts w:ascii="Helvetica" w:hAnsi="Helvetica" w:cs="Helvetica"/>
          <w:color w:val="221E1F"/>
          <w:sz w:val="18"/>
          <w:szCs w:val="18"/>
        </w:rPr>
        <w:t xml:space="preserve"> et al. Gbps terahertz external modulator based on a composite metamaterial with a double-channel heterostructure</w:t>
      </w:r>
      <w:r>
        <w:rPr>
          <w:rFonts w:ascii="Helvetica" w:hAnsi="Helvetica" w:cs="Helvetica"/>
          <w:color w:val="221E1F"/>
          <w:sz w:val="18"/>
          <w:szCs w:val="18"/>
        </w:rPr>
        <w:t>. Nano Lett. 2015; 15:</w:t>
      </w:r>
      <w:r w:rsidR="00AA1B54" w:rsidRPr="00AA1B54">
        <w:rPr>
          <w:rFonts w:ascii="Helvetica" w:hAnsi="Helvetica" w:cs="Helvetica"/>
          <w:color w:val="221E1F"/>
          <w:sz w:val="18"/>
          <w:szCs w:val="18"/>
        </w:rPr>
        <w:t xml:space="preserve"> 3501–3506.</w:t>
      </w:r>
    </w:p>
    <w:p w14:paraId="2E8C8E9D" w14:textId="3EBB8012" w:rsidR="00AA1B54" w:rsidRPr="00AA1B54" w:rsidRDefault="00E939F1"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lastRenderedPageBreak/>
        <w:t>Zhang Y,</w:t>
      </w:r>
      <w:r w:rsidR="00AA1B54" w:rsidRPr="00AA1B54">
        <w:rPr>
          <w:rFonts w:ascii="Helvetica" w:hAnsi="Helvetica" w:cs="Helvetica"/>
          <w:color w:val="221E1F"/>
          <w:sz w:val="18"/>
          <w:szCs w:val="18"/>
        </w:rPr>
        <w:t xml:space="preserve"> et al. Large phase modulation of THz wave via an enhanced resonant active HEMT </w:t>
      </w:r>
      <w:r>
        <w:rPr>
          <w:rFonts w:ascii="Helvetica" w:hAnsi="Helvetica" w:cs="Helvetica"/>
          <w:color w:val="221E1F"/>
          <w:sz w:val="18"/>
          <w:szCs w:val="18"/>
        </w:rPr>
        <w:t>metasurface. Nanophotonics 2019; 8:</w:t>
      </w:r>
      <w:r w:rsidR="00AA1B54" w:rsidRPr="00AA1B54">
        <w:rPr>
          <w:rFonts w:ascii="Helvetica" w:hAnsi="Helvetica" w:cs="Helvetica"/>
          <w:color w:val="221E1F"/>
          <w:sz w:val="18"/>
          <w:szCs w:val="18"/>
        </w:rPr>
        <w:t xml:space="preserve"> 153–170.</w:t>
      </w:r>
    </w:p>
    <w:p w14:paraId="6147D7DA" w14:textId="17C6E30F" w:rsidR="00AA1B54" w:rsidRPr="00AA1B54" w:rsidRDefault="00E939F1"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Wood J J,</w:t>
      </w:r>
      <w:r w:rsidR="00AA1B54" w:rsidRPr="00AA1B54">
        <w:rPr>
          <w:rFonts w:ascii="Helvetica" w:hAnsi="Helvetica" w:cs="Helvetica"/>
          <w:color w:val="221E1F"/>
          <w:sz w:val="18"/>
          <w:szCs w:val="18"/>
        </w:rPr>
        <w:t xml:space="preserve"> et al. Spoof plasmon polaritons in slante</w:t>
      </w:r>
      <w:r>
        <w:rPr>
          <w:rFonts w:ascii="Helvetica" w:hAnsi="Helvetica" w:cs="Helvetica"/>
          <w:color w:val="221E1F"/>
          <w:sz w:val="18"/>
          <w:szCs w:val="18"/>
        </w:rPr>
        <w:t>d geometries. Phys. Rev. B 2012;</w:t>
      </w:r>
      <w:r w:rsidR="00AA1B54" w:rsidRPr="00AA1B54">
        <w:rPr>
          <w:rFonts w:ascii="Helvetica" w:hAnsi="Helvetica" w:cs="Helvetica"/>
          <w:color w:val="221E1F"/>
          <w:sz w:val="18"/>
          <w:szCs w:val="18"/>
        </w:rPr>
        <w:t xml:space="preserve"> 85</w:t>
      </w:r>
      <w:r>
        <w:rPr>
          <w:rFonts w:ascii="Helvetica" w:hAnsi="Helvetica" w:cs="Helvetica"/>
          <w:color w:val="221E1F"/>
          <w:sz w:val="18"/>
          <w:szCs w:val="18"/>
        </w:rPr>
        <w:t>:</w:t>
      </w:r>
      <w:r w:rsidR="00AA1B54" w:rsidRPr="00AA1B54">
        <w:rPr>
          <w:rFonts w:ascii="Helvetica" w:hAnsi="Helvetica" w:cs="Helvetica"/>
          <w:color w:val="221E1F"/>
          <w:sz w:val="18"/>
          <w:szCs w:val="18"/>
        </w:rPr>
        <w:t xml:space="preserve"> 075441.</w:t>
      </w:r>
    </w:p>
    <w:p w14:paraId="1C30B697" w14:textId="1AFBBA57" w:rsidR="00AA1B54" w:rsidRPr="00AA1B54" w:rsidRDefault="00E939F1"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Otto</w:t>
      </w:r>
      <w:r w:rsidR="00AA1B54" w:rsidRPr="00AA1B54">
        <w:rPr>
          <w:rFonts w:ascii="Helvetica" w:hAnsi="Helvetica" w:cs="Helvetica"/>
          <w:color w:val="221E1F"/>
          <w:sz w:val="18"/>
          <w:szCs w:val="18"/>
        </w:rPr>
        <w:t xml:space="preserve"> A. Excitation of nonradiative surface plasma waves in silver by the method of frustrated total reflection.</w:t>
      </w:r>
      <w:r>
        <w:rPr>
          <w:rFonts w:ascii="Helvetica" w:hAnsi="Helvetica" w:cs="Helvetica"/>
          <w:color w:val="221E1F"/>
          <w:sz w:val="18"/>
          <w:szCs w:val="18"/>
        </w:rPr>
        <w:t xml:space="preserve"> Z. Phys. A: Hadrons Nucl. 1968; 216:</w:t>
      </w:r>
      <w:r w:rsidR="00AA1B54" w:rsidRPr="00AA1B54">
        <w:rPr>
          <w:rFonts w:ascii="Helvetica" w:hAnsi="Helvetica" w:cs="Helvetica"/>
          <w:color w:val="221E1F"/>
          <w:sz w:val="18"/>
          <w:szCs w:val="18"/>
        </w:rPr>
        <w:t xml:space="preserve"> 398–410. </w:t>
      </w:r>
    </w:p>
    <w:p w14:paraId="13D98404" w14:textId="16B6048A" w:rsidR="00AA1B54" w:rsidRPr="00AA1B54" w:rsidRDefault="00E939F1"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 xml:space="preserve">Raether </w:t>
      </w:r>
      <w:r w:rsidR="00AA1B54" w:rsidRPr="00AA1B54">
        <w:rPr>
          <w:rFonts w:ascii="Helvetica" w:hAnsi="Helvetica" w:cs="Helvetica"/>
          <w:color w:val="221E1F"/>
          <w:sz w:val="18"/>
          <w:szCs w:val="18"/>
        </w:rPr>
        <w:t>H. Surface Plasmons on Smooth and Rough Surfaces and on Gratings. Springer Berlin Heidelberg 1988.</w:t>
      </w:r>
    </w:p>
    <w:p w14:paraId="35E08148" w14:textId="77777777" w:rsidR="00954552" w:rsidRDefault="00954552"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Gan C</w:t>
      </w:r>
      <w:r w:rsidRPr="00AA1B54">
        <w:rPr>
          <w:rFonts w:ascii="Helvetica" w:hAnsi="Helvetica" w:cs="Helvetica"/>
          <w:color w:val="221E1F"/>
          <w:sz w:val="18"/>
          <w:szCs w:val="18"/>
        </w:rPr>
        <w:t xml:space="preserve"> H. Analysis of surface plasmon excitation at terahertz frequencies with highly doped graphene sheets via attenuated total reflection. Appl. Phys. Lett. </w:t>
      </w:r>
      <w:r>
        <w:rPr>
          <w:rFonts w:ascii="Helvetica" w:hAnsi="Helvetica" w:cs="Helvetica"/>
          <w:color w:val="221E1F"/>
          <w:sz w:val="18"/>
          <w:szCs w:val="18"/>
        </w:rPr>
        <w:t>2012; 101:</w:t>
      </w:r>
      <w:r w:rsidRPr="00AA1B54">
        <w:rPr>
          <w:rFonts w:ascii="Helvetica" w:hAnsi="Helvetica" w:cs="Helvetica"/>
          <w:color w:val="221E1F"/>
          <w:sz w:val="18"/>
          <w:szCs w:val="18"/>
        </w:rPr>
        <w:t xml:space="preserve"> 111609.</w:t>
      </w:r>
    </w:p>
    <w:p w14:paraId="6333537E" w14:textId="225565D0" w:rsidR="003C2366" w:rsidRPr="00DC1B87" w:rsidRDefault="003C2366" w:rsidP="00E36D20">
      <w:pPr>
        <w:pStyle w:val="af0"/>
        <w:numPr>
          <w:ilvl w:val="0"/>
          <w:numId w:val="4"/>
        </w:numPr>
        <w:ind w:firstLineChars="0"/>
        <w:rPr>
          <w:rFonts w:ascii="Helvetica" w:hAnsi="Helvetica" w:cs="Helvetica"/>
          <w:sz w:val="18"/>
          <w:szCs w:val="18"/>
          <w:lang w:eastAsia="en-US"/>
        </w:rPr>
      </w:pPr>
      <w:r w:rsidRPr="0083049E">
        <w:rPr>
          <w:rFonts w:ascii="Helvetica" w:hAnsi="Helvetica" w:cs="Helvetica"/>
          <w:color w:val="000000"/>
          <w:sz w:val="18"/>
          <w:szCs w:val="18"/>
          <w:shd w:val="clear" w:color="auto" w:fill="FFFFFF"/>
        </w:rPr>
        <w:t>Fan S, Suh W, Joannopoulos J D. Temporal coupled-mode theory for the Fano resonance in optical resonators. J. Opt. Soc. Am. A 2003; 20: 569</w:t>
      </w:r>
      <w:r w:rsidRPr="0083049E">
        <w:rPr>
          <w:rFonts w:ascii="Helvetica" w:hAnsi="Helvetica" w:cs="Helvetica"/>
          <w:color w:val="221E1F"/>
          <w:sz w:val="18"/>
          <w:szCs w:val="18"/>
        </w:rPr>
        <w:t>–572</w:t>
      </w:r>
      <w:r w:rsidRPr="0083049E">
        <w:rPr>
          <w:rFonts w:ascii="Helvetica" w:hAnsi="Helvetica" w:cs="Helvetica"/>
          <w:color w:val="000000"/>
          <w:sz w:val="18"/>
          <w:szCs w:val="18"/>
          <w:shd w:val="clear" w:color="auto" w:fill="FFFFFF"/>
        </w:rPr>
        <w:t>.</w:t>
      </w:r>
    </w:p>
    <w:p w14:paraId="041C0D4D" w14:textId="77777777" w:rsidR="00DC1B87" w:rsidRPr="00DC1B87" w:rsidRDefault="00DC1B87" w:rsidP="00E36D20">
      <w:pPr>
        <w:pStyle w:val="af0"/>
        <w:numPr>
          <w:ilvl w:val="0"/>
          <w:numId w:val="4"/>
        </w:numPr>
        <w:ind w:firstLineChars="0"/>
        <w:rPr>
          <w:rFonts w:ascii="Helvetica" w:hAnsi="Helvetica" w:cs="Helvetica"/>
          <w:sz w:val="18"/>
          <w:szCs w:val="18"/>
          <w:lang w:eastAsia="en-US"/>
        </w:rPr>
      </w:pPr>
      <w:r w:rsidRPr="00DC1B87">
        <w:rPr>
          <w:rFonts w:ascii="Helvetica" w:hAnsi="Helvetica" w:cs="Helvetica"/>
          <w:sz w:val="18"/>
          <w:szCs w:val="18"/>
          <w:lang w:eastAsia="en-US"/>
        </w:rPr>
        <w:t>Cong L, Pitchappa P, Lee C, Singh R. Active Phase Transition via Loss Engineering in a Terahertz MEMS Metamaterial. Adv. Mater. 2017; 29: 1700733.</w:t>
      </w:r>
    </w:p>
    <w:p w14:paraId="23BDD92F" w14:textId="77777777" w:rsidR="002300E0" w:rsidRPr="00AA1B54" w:rsidRDefault="002300E0"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Liang L,</w:t>
      </w:r>
      <w:r w:rsidRPr="00AA1B54">
        <w:rPr>
          <w:rFonts w:ascii="Helvetica" w:hAnsi="Helvetica" w:cs="Helvetica"/>
          <w:color w:val="221E1F"/>
          <w:sz w:val="18"/>
          <w:szCs w:val="18"/>
        </w:rPr>
        <w:t xml:space="preserve"> et al. Unity integration of grating slot waveguide and microfluid for terahertz s</w:t>
      </w:r>
      <w:r>
        <w:rPr>
          <w:rFonts w:ascii="Helvetica" w:hAnsi="Helvetica" w:cs="Helvetica"/>
          <w:color w:val="221E1F"/>
          <w:sz w:val="18"/>
          <w:szCs w:val="18"/>
        </w:rPr>
        <w:t>ensing. Laser Photon. Rev. 2018; 12:</w:t>
      </w:r>
      <w:r w:rsidRPr="00AA1B54">
        <w:rPr>
          <w:rFonts w:ascii="Helvetica" w:hAnsi="Helvetica" w:cs="Helvetica"/>
          <w:color w:val="221E1F"/>
          <w:sz w:val="18"/>
          <w:szCs w:val="18"/>
        </w:rPr>
        <w:t xml:space="preserve"> 1800078.</w:t>
      </w:r>
    </w:p>
    <w:p w14:paraId="45419F3D" w14:textId="77777777" w:rsidR="002300E0" w:rsidRPr="00AA1B54" w:rsidRDefault="002300E0"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Johnston K S, Karlsen S R, Jung C C, Yee S</w:t>
      </w:r>
      <w:r w:rsidRPr="00AA1B54">
        <w:rPr>
          <w:rFonts w:ascii="Helvetica" w:hAnsi="Helvetica" w:cs="Helvetica"/>
          <w:color w:val="221E1F"/>
          <w:sz w:val="18"/>
          <w:szCs w:val="18"/>
        </w:rPr>
        <w:t xml:space="preserve"> S. New analytical technique for characterization of thin films using surface plasmon res</w:t>
      </w:r>
      <w:r>
        <w:rPr>
          <w:rFonts w:ascii="Helvetica" w:hAnsi="Helvetica" w:cs="Helvetica"/>
          <w:color w:val="221E1F"/>
          <w:sz w:val="18"/>
          <w:szCs w:val="18"/>
        </w:rPr>
        <w:t>onance. Mater. Chem. Phys. 1995; 42:</w:t>
      </w:r>
      <w:r w:rsidRPr="00AA1B54">
        <w:rPr>
          <w:rFonts w:ascii="Helvetica" w:hAnsi="Helvetica" w:cs="Helvetica"/>
          <w:color w:val="221E1F"/>
          <w:sz w:val="18"/>
          <w:szCs w:val="18"/>
        </w:rPr>
        <w:t xml:space="preserve"> 242–246.</w:t>
      </w:r>
    </w:p>
    <w:p w14:paraId="0186C5B9" w14:textId="77777777" w:rsidR="002300E0" w:rsidRPr="00AA1B54" w:rsidRDefault="002300E0" w:rsidP="00E36D20">
      <w:pPr>
        <w:pStyle w:val="CM15"/>
        <w:numPr>
          <w:ilvl w:val="0"/>
          <w:numId w:val="4"/>
        </w:numPr>
        <w:jc w:val="both"/>
        <w:rPr>
          <w:rFonts w:ascii="Helvetica" w:hAnsi="Helvetica" w:cs="Helvetica"/>
          <w:color w:val="221E1F"/>
          <w:sz w:val="18"/>
          <w:szCs w:val="18"/>
        </w:rPr>
      </w:pPr>
      <w:r>
        <w:rPr>
          <w:rFonts w:ascii="Helvetica" w:hAnsi="Helvetica" w:cs="Helvetica"/>
          <w:color w:val="221E1F"/>
          <w:sz w:val="18"/>
          <w:szCs w:val="18"/>
        </w:rPr>
        <w:t>Huang Y, Zhong S, Shi T, Shen Y, Cui</w:t>
      </w:r>
      <w:r w:rsidRPr="00AA1B54">
        <w:rPr>
          <w:rFonts w:ascii="Helvetica" w:hAnsi="Helvetica" w:cs="Helvetica"/>
          <w:color w:val="221E1F"/>
          <w:sz w:val="18"/>
          <w:szCs w:val="18"/>
        </w:rPr>
        <w:t xml:space="preserve"> D. Terahertz phase jumps for ultra-sensitive graphene </w:t>
      </w:r>
      <w:r>
        <w:rPr>
          <w:rFonts w:ascii="Helvetica" w:hAnsi="Helvetica" w:cs="Helvetica"/>
          <w:color w:val="221E1F"/>
          <w:sz w:val="18"/>
          <w:szCs w:val="18"/>
        </w:rPr>
        <w:t>plasmon sensing. Nanoscale 2018; 10:</w:t>
      </w:r>
      <w:r w:rsidRPr="00AA1B54">
        <w:rPr>
          <w:rFonts w:ascii="Helvetica" w:hAnsi="Helvetica" w:cs="Helvetica"/>
          <w:color w:val="221E1F"/>
          <w:sz w:val="18"/>
          <w:szCs w:val="18"/>
        </w:rPr>
        <w:t xml:space="preserve"> 22466–22473.</w:t>
      </w:r>
    </w:p>
    <w:p w14:paraId="2A5C0687" w14:textId="77777777" w:rsidR="002300E0" w:rsidRDefault="002300E0" w:rsidP="00E36D20">
      <w:pPr>
        <w:pStyle w:val="CM15"/>
        <w:numPr>
          <w:ilvl w:val="0"/>
          <w:numId w:val="4"/>
        </w:numPr>
        <w:spacing w:line="280" w:lineRule="exact"/>
        <w:ind w:left="360" w:hangingChars="200" w:hanging="360"/>
        <w:jc w:val="both"/>
        <w:rPr>
          <w:rFonts w:ascii="Helvetica" w:hAnsi="Helvetica" w:cs="Helvetica"/>
          <w:color w:val="221E1F"/>
          <w:sz w:val="18"/>
          <w:szCs w:val="18"/>
        </w:rPr>
      </w:pPr>
      <w:r>
        <w:rPr>
          <w:rFonts w:ascii="Helvetica" w:hAnsi="Helvetica" w:cs="Helvetica"/>
          <w:color w:val="221E1F"/>
          <w:sz w:val="18"/>
          <w:szCs w:val="18"/>
        </w:rPr>
        <w:t>Hu X,</w:t>
      </w:r>
      <w:r w:rsidRPr="00AA1B54">
        <w:rPr>
          <w:rFonts w:ascii="Helvetica" w:hAnsi="Helvetica" w:cs="Helvetica"/>
          <w:color w:val="221E1F"/>
          <w:sz w:val="18"/>
          <w:szCs w:val="18"/>
        </w:rPr>
        <w:t xml:space="preserve"> et al. Metamaterial absorber integrated microfluidic terahertz sensors. Laser Photon.</w:t>
      </w:r>
      <w:r>
        <w:rPr>
          <w:rFonts w:ascii="Helvetica" w:hAnsi="Helvetica" w:cs="Helvetica"/>
          <w:color w:val="221E1F"/>
          <w:sz w:val="18"/>
          <w:szCs w:val="18"/>
        </w:rPr>
        <w:t xml:space="preserve"> Rev. 2016; 10: 962–969.</w:t>
      </w:r>
    </w:p>
    <w:p w14:paraId="5668CE49" w14:textId="5B3B9753" w:rsidR="00C507C0" w:rsidRDefault="00FA22D6" w:rsidP="00E36D20">
      <w:pPr>
        <w:pStyle w:val="af0"/>
        <w:numPr>
          <w:ilvl w:val="0"/>
          <w:numId w:val="4"/>
        </w:numPr>
        <w:ind w:firstLineChars="0"/>
        <w:rPr>
          <w:rFonts w:ascii="Helvetica" w:hAnsi="Helvetica" w:cs="Helvetica"/>
          <w:sz w:val="18"/>
          <w:szCs w:val="18"/>
          <w:lang w:eastAsia="en-US"/>
        </w:rPr>
      </w:pPr>
      <w:r>
        <w:rPr>
          <w:rFonts w:ascii="Helvetica" w:hAnsi="Helvetica" w:cs="Helvetica"/>
          <w:sz w:val="18"/>
          <w:szCs w:val="18"/>
          <w:lang w:eastAsia="en-US"/>
        </w:rPr>
        <w:t xml:space="preserve">Srivastava </w:t>
      </w:r>
      <w:r w:rsidR="00C507C0" w:rsidRPr="00C507C0">
        <w:rPr>
          <w:rFonts w:ascii="Helvetica" w:hAnsi="Helvetica" w:cs="Helvetica"/>
          <w:sz w:val="18"/>
          <w:szCs w:val="18"/>
          <w:lang w:eastAsia="en-US"/>
        </w:rPr>
        <w:t>Y K, et al. Terahertz sensing of 7 nm dielectric film with bound states in the continuum metasurfaces. Appl. Phys. Lett. 2019; 115: 151105.</w:t>
      </w:r>
    </w:p>
    <w:p w14:paraId="7BA36C9F" w14:textId="77777777" w:rsidR="00A209CD" w:rsidRDefault="00A209CD" w:rsidP="00E36D20">
      <w:pPr>
        <w:pStyle w:val="CM15"/>
        <w:numPr>
          <w:ilvl w:val="0"/>
          <w:numId w:val="4"/>
        </w:numPr>
        <w:spacing w:line="280" w:lineRule="exact"/>
        <w:jc w:val="both"/>
        <w:rPr>
          <w:rFonts w:ascii="Helvetica" w:hAnsi="Helvetica" w:cs="Helvetica"/>
          <w:color w:val="221E1F"/>
          <w:sz w:val="18"/>
          <w:szCs w:val="18"/>
        </w:rPr>
      </w:pPr>
      <w:r>
        <w:rPr>
          <w:rFonts w:ascii="Helvetica" w:hAnsi="Helvetica" w:cs="Helvetica"/>
          <w:color w:val="221E1F"/>
          <w:sz w:val="18"/>
          <w:szCs w:val="18"/>
        </w:rPr>
        <w:t>Srivastava Y K, Cong L, Singh R</w:t>
      </w:r>
      <w:r w:rsidRPr="00A209CD">
        <w:rPr>
          <w:rFonts w:ascii="Helvetica" w:hAnsi="Helvetica" w:cs="Helvetica"/>
          <w:color w:val="221E1F"/>
          <w:sz w:val="18"/>
          <w:szCs w:val="18"/>
        </w:rPr>
        <w:t>. Dual-surface</w:t>
      </w:r>
      <w:r>
        <w:rPr>
          <w:rFonts w:ascii="Helvetica" w:hAnsi="Helvetica" w:cs="Helvetica"/>
          <w:color w:val="221E1F"/>
          <w:sz w:val="18"/>
          <w:szCs w:val="18"/>
        </w:rPr>
        <w:t xml:space="preserve"> flexible THz Fano metasensor</w:t>
      </w:r>
      <w:r w:rsidRPr="00A209CD">
        <w:rPr>
          <w:rFonts w:ascii="Helvetica" w:hAnsi="Helvetica" w:cs="Helvetica"/>
          <w:color w:val="221E1F"/>
          <w:sz w:val="18"/>
          <w:szCs w:val="18"/>
        </w:rPr>
        <w:t>. Appl</w:t>
      </w:r>
      <w:r>
        <w:rPr>
          <w:rFonts w:ascii="Helvetica" w:hAnsi="Helvetica" w:cs="Helvetica"/>
          <w:color w:val="221E1F"/>
          <w:sz w:val="18"/>
          <w:szCs w:val="18"/>
        </w:rPr>
        <w:t>.</w:t>
      </w:r>
      <w:r w:rsidRPr="00A209CD">
        <w:rPr>
          <w:rFonts w:ascii="Helvetica" w:hAnsi="Helvetica" w:cs="Helvetica"/>
          <w:color w:val="221E1F"/>
          <w:sz w:val="18"/>
          <w:szCs w:val="18"/>
        </w:rPr>
        <w:t xml:space="preserve"> Phys</w:t>
      </w:r>
      <w:r>
        <w:rPr>
          <w:rFonts w:ascii="Helvetica" w:hAnsi="Helvetica" w:cs="Helvetica"/>
          <w:color w:val="221E1F"/>
          <w:sz w:val="18"/>
          <w:szCs w:val="18"/>
        </w:rPr>
        <w:t>.</w:t>
      </w:r>
      <w:r w:rsidRPr="00A209CD">
        <w:rPr>
          <w:rFonts w:ascii="Helvetica" w:hAnsi="Helvetica" w:cs="Helvetica"/>
          <w:color w:val="221E1F"/>
          <w:sz w:val="18"/>
          <w:szCs w:val="18"/>
        </w:rPr>
        <w:t xml:space="preserve"> Lett</w:t>
      </w:r>
      <w:r>
        <w:rPr>
          <w:rFonts w:ascii="Helvetica" w:hAnsi="Helvetica" w:cs="Helvetica"/>
          <w:color w:val="221E1F"/>
          <w:sz w:val="18"/>
          <w:szCs w:val="18"/>
        </w:rPr>
        <w:t>.</w:t>
      </w:r>
      <w:r w:rsidRPr="00A209CD">
        <w:rPr>
          <w:rFonts w:ascii="Helvetica" w:hAnsi="Helvetica" w:cs="Helvetica"/>
          <w:color w:val="221E1F"/>
          <w:sz w:val="18"/>
          <w:szCs w:val="18"/>
        </w:rPr>
        <w:t xml:space="preserve"> </w:t>
      </w:r>
      <w:r>
        <w:rPr>
          <w:rFonts w:ascii="Helvetica" w:hAnsi="Helvetica" w:cs="Helvetica"/>
          <w:color w:val="221E1F"/>
          <w:sz w:val="18"/>
          <w:szCs w:val="18"/>
        </w:rPr>
        <w:t>2017; 111</w:t>
      </w:r>
      <w:r w:rsidRPr="00A209CD">
        <w:rPr>
          <w:rFonts w:ascii="Helvetica" w:hAnsi="Helvetica" w:cs="Helvetica"/>
          <w:color w:val="221E1F"/>
          <w:sz w:val="18"/>
          <w:szCs w:val="18"/>
        </w:rPr>
        <w:t>:</w:t>
      </w:r>
      <w:r>
        <w:rPr>
          <w:rFonts w:ascii="Helvetica" w:hAnsi="Helvetica" w:cs="Helvetica"/>
          <w:color w:val="221E1F"/>
          <w:sz w:val="18"/>
          <w:szCs w:val="18"/>
        </w:rPr>
        <w:t xml:space="preserve"> </w:t>
      </w:r>
      <w:r w:rsidRPr="00A209CD">
        <w:rPr>
          <w:rFonts w:ascii="Helvetica" w:hAnsi="Helvetica" w:cs="Helvetica"/>
          <w:color w:val="221E1F"/>
          <w:sz w:val="18"/>
          <w:szCs w:val="18"/>
        </w:rPr>
        <w:t>201101.</w:t>
      </w:r>
    </w:p>
    <w:p w14:paraId="33B32BC8" w14:textId="77777777" w:rsidR="00A209CD" w:rsidRPr="00C507C0" w:rsidRDefault="00A209CD" w:rsidP="00C507C0">
      <w:pPr>
        <w:pStyle w:val="af0"/>
        <w:numPr>
          <w:ilvl w:val="0"/>
          <w:numId w:val="4"/>
        </w:numPr>
        <w:ind w:firstLineChars="0"/>
        <w:rPr>
          <w:rFonts w:ascii="Helvetica" w:hAnsi="Helvetica" w:cs="Helvetica"/>
          <w:sz w:val="18"/>
          <w:szCs w:val="18"/>
          <w:lang w:eastAsia="en-US"/>
        </w:rPr>
        <w:sectPr w:rsidR="00A209CD" w:rsidRPr="00C507C0" w:rsidSect="007C5E88">
          <w:type w:val="continuous"/>
          <w:pgSz w:w="11906" w:h="16838"/>
          <w:pgMar w:top="1440" w:right="1080" w:bottom="1440" w:left="1080" w:header="851" w:footer="992" w:gutter="0"/>
          <w:cols w:num="2" w:space="210"/>
          <w:docGrid w:type="lines" w:linePitch="312"/>
        </w:sectPr>
      </w:pPr>
    </w:p>
    <w:p w14:paraId="0110E84B" w14:textId="77777777" w:rsidR="00C507C0" w:rsidRDefault="00C507C0" w:rsidP="00C507C0">
      <w:pPr>
        <w:rPr>
          <w:lang w:eastAsia="en-US"/>
        </w:rPr>
      </w:pPr>
    </w:p>
    <w:p w14:paraId="14BC2941" w14:textId="0EED59EE" w:rsidR="00E8168A" w:rsidRPr="00DC1B87" w:rsidRDefault="00E8168A" w:rsidP="00A209CD">
      <w:pPr>
        <w:rPr>
          <w:sz w:val="18"/>
          <w:szCs w:val="18"/>
          <w:lang w:eastAsia="en-US"/>
        </w:rPr>
      </w:pPr>
    </w:p>
    <w:sectPr w:rsidR="00E8168A" w:rsidRPr="00DC1B87" w:rsidSect="00E8168A">
      <w:type w:val="continuous"/>
      <w:pgSz w:w="11906" w:h="16838"/>
      <w:pgMar w:top="1440" w:right="1080" w:bottom="1440" w:left="1080" w:header="851" w:footer="992" w:gutter="0"/>
      <w:cols w:num="2" w:space="21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F50F76" w14:textId="77777777" w:rsidR="00626988" w:rsidRDefault="00626988" w:rsidP="00154EE6">
      <w:pPr>
        <w:spacing w:line="240" w:lineRule="auto"/>
      </w:pPr>
      <w:r>
        <w:separator/>
      </w:r>
    </w:p>
  </w:endnote>
  <w:endnote w:type="continuationSeparator" w:id="0">
    <w:p w14:paraId="27078830" w14:textId="77777777" w:rsidR="00626988" w:rsidRDefault="00626988" w:rsidP="00154EE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504020202020204"/>
    <w:charset w:val="00"/>
    <w:family w:val="swiss"/>
    <w:pitch w:val="variable"/>
    <w:sig w:usb0="E0002EFF" w:usb1="C000785B" w:usb2="00000009" w:usb3="00000000" w:csb0="000001FF" w:csb1="00000000"/>
  </w:font>
  <w:font w:name="OBKIC C+ Helvetica">
    <w:altName w:val="Arial"/>
    <w:panose1 w:val="00000000000000000000"/>
    <w:charset w:val="00"/>
    <w:family w:val="swiss"/>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Myriad Pro Light">
    <w:altName w:val="Times New Roman"/>
    <w:charset w:val="00"/>
    <w:family w:val="auto"/>
    <w:pitch w:val="default"/>
  </w:font>
  <w:font w:name="Arno Pro">
    <w:altName w:val="Times New Roman"/>
    <w:panose1 w:val="00000000000000000000"/>
    <w:charset w:val="00"/>
    <w:family w:val="roman"/>
    <w:notTrueType/>
    <w:pitch w:val="variable"/>
    <w:sig w:usb0="60000287" w:usb1="00000001" w:usb2="00000000" w:usb3="00000000" w:csb0="0000019F" w:csb1="00000000"/>
  </w:font>
  <w:font w:name="仿宋_GB2312">
    <w:altName w:val="宋体"/>
    <w:panose1 w:val="00000000000000000000"/>
    <w:charset w:val="86"/>
    <w:family w:val="roman"/>
    <w:notTrueType/>
    <w:pitch w:val="default"/>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27394"/>
      <w:docPartObj>
        <w:docPartGallery w:val="Page Numbers (Bottom of Page)"/>
        <w:docPartUnique/>
      </w:docPartObj>
    </w:sdtPr>
    <w:sdtEndPr/>
    <w:sdtContent>
      <w:p w14:paraId="48511868" w14:textId="66B1A852" w:rsidR="00200B40" w:rsidRDefault="00200B40">
        <w:pPr>
          <w:pStyle w:val="ab"/>
          <w:jc w:val="center"/>
        </w:pPr>
        <w:r>
          <w:fldChar w:fldCharType="begin"/>
        </w:r>
        <w:r>
          <w:instrText>PAGE   \* MERGEFORMAT</w:instrText>
        </w:r>
        <w:r>
          <w:fldChar w:fldCharType="separate"/>
        </w:r>
        <w:r w:rsidR="00E36D20" w:rsidRPr="00E36D20">
          <w:rPr>
            <w:noProof/>
            <w:lang w:val="zh-CN"/>
          </w:rPr>
          <w:t>11</w:t>
        </w:r>
        <w:r>
          <w:fldChar w:fldCharType="end"/>
        </w:r>
      </w:p>
    </w:sdtContent>
  </w:sdt>
  <w:p w14:paraId="2A41956B" w14:textId="77777777" w:rsidR="00200B40" w:rsidRDefault="00200B40">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4882F9" w14:textId="77777777" w:rsidR="00626988" w:rsidRDefault="00626988" w:rsidP="00154EE6">
      <w:pPr>
        <w:spacing w:line="240" w:lineRule="auto"/>
      </w:pPr>
      <w:r>
        <w:separator/>
      </w:r>
    </w:p>
  </w:footnote>
  <w:footnote w:type="continuationSeparator" w:id="0">
    <w:p w14:paraId="0F5E8A52" w14:textId="77777777" w:rsidR="00626988" w:rsidRDefault="00626988" w:rsidP="00154EE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772220"/>
    <w:multiLevelType w:val="hybridMultilevel"/>
    <w:tmpl w:val="4C54C734"/>
    <w:lvl w:ilvl="0" w:tplc="D04ED72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2130605E"/>
    <w:multiLevelType w:val="hybridMultilevel"/>
    <w:tmpl w:val="CC80CCB0"/>
    <w:lvl w:ilvl="0" w:tplc="1DC0A704">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1144E49"/>
    <w:multiLevelType w:val="hybridMultilevel"/>
    <w:tmpl w:val="4D38CE7E"/>
    <w:lvl w:ilvl="0" w:tplc="668A305A">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B5F26DE"/>
    <w:multiLevelType w:val="hybridMultilevel"/>
    <w:tmpl w:val="89EA6A96"/>
    <w:lvl w:ilvl="0" w:tplc="18722106">
      <w:start w:val="1"/>
      <w:numFmt w:val="decimal"/>
      <w:lvlText w:val="%1."/>
      <w:lvlJc w:val="center"/>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4191"/>
    <w:rsid w:val="00005199"/>
    <w:rsid w:val="00007AD9"/>
    <w:rsid w:val="00013DEB"/>
    <w:rsid w:val="00015766"/>
    <w:rsid w:val="00017B27"/>
    <w:rsid w:val="000271B7"/>
    <w:rsid w:val="000327CD"/>
    <w:rsid w:val="00042904"/>
    <w:rsid w:val="00046D16"/>
    <w:rsid w:val="00072EDE"/>
    <w:rsid w:val="00073C26"/>
    <w:rsid w:val="000778FF"/>
    <w:rsid w:val="000831C6"/>
    <w:rsid w:val="0009665C"/>
    <w:rsid w:val="000A28E6"/>
    <w:rsid w:val="000A5D3F"/>
    <w:rsid w:val="000B3D6B"/>
    <w:rsid w:val="000B7C99"/>
    <w:rsid w:val="000D2CA8"/>
    <w:rsid w:val="000E773C"/>
    <w:rsid w:val="00104D37"/>
    <w:rsid w:val="001204EA"/>
    <w:rsid w:val="00120B6D"/>
    <w:rsid w:val="00121233"/>
    <w:rsid w:val="0012132A"/>
    <w:rsid w:val="00125F10"/>
    <w:rsid w:val="00127591"/>
    <w:rsid w:val="00132538"/>
    <w:rsid w:val="001347E1"/>
    <w:rsid w:val="001369F7"/>
    <w:rsid w:val="00154681"/>
    <w:rsid w:val="00154831"/>
    <w:rsid w:val="00154EE6"/>
    <w:rsid w:val="001708CA"/>
    <w:rsid w:val="00177EE4"/>
    <w:rsid w:val="001861D3"/>
    <w:rsid w:val="001927F1"/>
    <w:rsid w:val="00196CCF"/>
    <w:rsid w:val="001A7C32"/>
    <w:rsid w:val="001C201A"/>
    <w:rsid w:val="001D011E"/>
    <w:rsid w:val="001D3870"/>
    <w:rsid w:val="001E516B"/>
    <w:rsid w:val="001F0C59"/>
    <w:rsid w:val="001F34FC"/>
    <w:rsid w:val="001F41E6"/>
    <w:rsid w:val="00200B40"/>
    <w:rsid w:val="002115B0"/>
    <w:rsid w:val="002141E3"/>
    <w:rsid w:val="002176CB"/>
    <w:rsid w:val="002234DF"/>
    <w:rsid w:val="0022690D"/>
    <w:rsid w:val="002300E0"/>
    <w:rsid w:val="00230F38"/>
    <w:rsid w:val="002403A3"/>
    <w:rsid w:val="00242D68"/>
    <w:rsid w:val="002467DC"/>
    <w:rsid w:val="00250E04"/>
    <w:rsid w:val="00253613"/>
    <w:rsid w:val="0025646C"/>
    <w:rsid w:val="00257AAE"/>
    <w:rsid w:val="00265B0C"/>
    <w:rsid w:val="00266CF9"/>
    <w:rsid w:val="00281BD2"/>
    <w:rsid w:val="002861BF"/>
    <w:rsid w:val="002870D0"/>
    <w:rsid w:val="002A42D8"/>
    <w:rsid w:val="002B7F66"/>
    <w:rsid w:val="002C079D"/>
    <w:rsid w:val="002C0BE2"/>
    <w:rsid w:val="002D2E27"/>
    <w:rsid w:val="002D41D2"/>
    <w:rsid w:val="002D6DC4"/>
    <w:rsid w:val="002E22A6"/>
    <w:rsid w:val="00306297"/>
    <w:rsid w:val="003127D3"/>
    <w:rsid w:val="00322961"/>
    <w:rsid w:val="00327F63"/>
    <w:rsid w:val="00346F65"/>
    <w:rsid w:val="003619CB"/>
    <w:rsid w:val="003637DD"/>
    <w:rsid w:val="0037209D"/>
    <w:rsid w:val="003807AB"/>
    <w:rsid w:val="00396B13"/>
    <w:rsid w:val="003A5042"/>
    <w:rsid w:val="003C158F"/>
    <w:rsid w:val="003C2366"/>
    <w:rsid w:val="003C3579"/>
    <w:rsid w:val="003C423E"/>
    <w:rsid w:val="003D1025"/>
    <w:rsid w:val="003D115E"/>
    <w:rsid w:val="003D1AF4"/>
    <w:rsid w:val="003F3E7F"/>
    <w:rsid w:val="00400D9B"/>
    <w:rsid w:val="004037CE"/>
    <w:rsid w:val="00406FA0"/>
    <w:rsid w:val="00412A70"/>
    <w:rsid w:val="00417B07"/>
    <w:rsid w:val="00417E9B"/>
    <w:rsid w:val="004274DE"/>
    <w:rsid w:val="00430F0D"/>
    <w:rsid w:val="0044461D"/>
    <w:rsid w:val="00463EFD"/>
    <w:rsid w:val="004646F0"/>
    <w:rsid w:val="0046567D"/>
    <w:rsid w:val="004767DD"/>
    <w:rsid w:val="00480D8C"/>
    <w:rsid w:val="0048684B"/>
    <w:rsid w:val="004917D9"/>
    <w:rsid w:val="004A2695"/>
    <w:rsid w:val="004B021A"/>
    <w:rsid w:val="004D0972"/>
    <w:rsid w:val="004E1ABA"/>
    <w:rsid w:val="004F1C75"/>
    <w:rsid w:val="004F7CAB"/>
    <w:rsid w:val="0051769F"/>
    <w:rsid w:val="005277D9"/>
    <w:rsid w:val="00553335"/>
    <w:rsid w:val="005618D0"/>
    <w:rsid w:val="005655CC"/>
    <w:rsid w:val="00567ECC"/>
    <w:rsid w:val="005740A4"/>
    <w:rsid w:val="005817C4"/>
    <w:rsid w:val="00597B39"/>
    <w:rsid w:val="005B060F"/>
    <w:rsid w:val="005C2779"/>
    <w:rsid w:val="005D1D3B"/>
    <w:rsid w:val="005E06FA"/>
    <w:rsid w:val="005E6D53"/>
    <w:rsid w:val="005F57F0"/>
    <w:rsid w:val="005F5EA7"/>
    <w:rsid w:val="00605D7C"/>
    <w:rsid w:val="00615A60"/>
    <w:rsid w:val="00626988"/>
    <w:rsid w:val="00631DC7"/>
    <w:rsid w:val="00631EC1"/>
    <w:rsid w:val="00634BDC"/>
    <w:rsid w:val="00636980"/>
    <w:rsid w:val="006448F2"/>
    <w:rsid w:val="00651E07"/>
    <w:rsid w:val="00662F03"/>
    <w:rsid w:val="006634C9"/>
    <w:rsid w:val="0066660D"/>
    <w:rsid w:val="006718F7"/>
    <w:rsid w:val="00681E96"/>
    <w:rsid w:val="00686D28"/>
    <w:rsid w:val="00691AFF"/>
    <w:rsid w:val="006936E9"/>
    <w:rsid w:val="00693FE0"/>
    <w:rsid w:val="006962B2"/>
    <w:rsid w:val="00697A65"/>
    <w:rsid w:val="006A0148"/>
    <w:rsid w:val="006A4B7B"/>
    <w:rsid w:val="006B5D86"/>
    <w:rsid w:val="006B72B0"/>
    <w:rsid w:val="006E7A2B"/>
    <w:rsid w:val="006F02C0"/>
    <w:rsid w:val="006F0AF9"/>
    <w:rsid w:val="006F28C2"/>
    <w:rsid w:val="006F4EC8"/>
    <w:rsid w:val="006F6894"/>
    <w:rsid w:val="006F6D62"/>
    <w:rsid w:val="006F72F7"/>
    <w:rsid w:val="00702038"/>
    <w:rsid w:val="0070620E"/>
    <w:rsid w:val="00714278"/>
    <w:rsid w:val="00726CFD"/>
    <w:rsid w:val="00727E06"/>
    <w:rsid w:val="00731F16"/>
    <w:rsid w:val="00744B6B"/>
    <w:rsid w:val="007505CF"/>
    <w:rsid w:val="00754A34"/>
    <w:rsid w:val="00757240"/>
    <w:rsid w:val="00762735"/>
    <w:rsid w:val="00766C75"/>
    <w:rsid w:val="007729AB"/>
    <w:rsid w:val="00785184"/>
    <w:rsid w:val="00785A21"/>
    <w:rsid w:val="007A16C5"/>
    <w:rsid w:val="007B2A62"/>
    <w:rsid w:val="007B364B"/>
    <w:rsid w:val="007B37C9"/>
    <w:rsid w:val="007C5E88"/>
    <w:rsid w:val="007D1D07"/>
    <w:rsid w:val="007F3EF8"/>
    <w:rsid w:val="007F4EE0"/>
    <w:rsid w:val="008004A2"/>
    <w:rsid w:val="0083049E"/>
    <w:rsid w:val="0083309F"/>
    <w:rsid w:val="008378F3"/>
    <w:rsid w:val="00842083"/>
    <w:rsid w:val="008509E2"/>
    <w:rsid w:val="00852C19"/>
    <w:rsid w:val="00860F66"/>
    <w:rsid w:val="00865C39"/>
    <w:rsid w:val="00872048"/>
    <w:rsid w:val="00875776"/>
    <w:rsid w:val="0088639A"/>
    <w:rsid w:val="0089036A"/>
    <w:rsid w:val="00892917"/>
    <w:rsid w:val="008A37F1"/>
    <w:rsid w:val="008A6D38"/>
    <w:rsid w:val="008B20BF"/>
    <w:rsid w:val="008C5CB8"/>
    <w:rsid w:val="008D17F5"/>
    <w:rsid w:val="008D62C3"/>
    <w:rsid w:val="008E012C"/>
    <w:rsid w:val="008E1CFE"/>
    <w:rsid w:val="008E57E7"/>
    <w:rsid w:val="008E7B13"/>
    <w:rsid w:val="008E7E0B"/>
    <w:rsid w:val="00917062"/>
    <w:rsid w:val="009176D8"/>
    <w:rsid w:val="0093305B"/>
    <w:rsid w:val="00940944"/>
    <w:rsid w:val="009417BA"/>
    <w:rsid w:val="00944359"/>
    <w:rsid w:val="00944924"/>
    <w:rsid w:val="00946904"/>
    <w:rsid w:val="00950166"/>
    <w:rsid w:val="0095164C"/>
    <w:rsid w:val="00954552"/>
    <w:rsid w:val="00955D1C"/>
    <w:rsid w:val="00956388"/>
    <w:rsid w:val="00957F2D"/>
    <w:rsid w:val="00963A45"/>
    <w:rsid w:val="00963D19"/>
    <w:rsid w:val="009727CE"/>
    <w:rsid w:val="00994A2D"/>
    <w:rsid w:val="00996F8A"/>
    <w:rsid w:val="009A2E20"/>
    <w:rsid w:val="009A2FF5"/>
    <w:rsid w:val="009A346D"/>
    <w:rsid w:val="009A5D4D"/>
    <w:rsid w:val="009B08B7"/>
    <w:rsid w:val="009C0C1F"/>
    <w:rsid w:val="009D01F3"/>
    <w:rsid w:val="009D07A4"/>
    <w:rsid w:val="009D5B38"/>
    <w:rsid w:val="009E1693"/>
    <w:rsid w:val="009F0E92"/>
    <w:rsid w:val="009F27D4"/>
    <w:rsid w:val="009F7FBE"/>
    <w:rsid w:val="00A0423E"/>
    <w:rsid w:val="00A05C28"/>
    <w:rsid w:val="00A13EF1"/>
    <w:rsid w:val="00A209CD"/>
    <w:rsid w:val="00A26E4B"/>
    <w:rsid w:val="00A40D2D"/>
    <w:rsid w:val="00A431E7"/>
    <w:rsid w:val="00A544E0"/>
    <w:rsid w:val="00A62BFD"/>
    <w:rsid w:val="00A64C7C"/>
    <w:rsid w:val="00A74688"/>
    <w:rsid w:val="00A7558F"/>
    <w:rsid w:val="00A8382C"/>
    <w:rsid w:val="00A95249"/>
    <w:rsid w:val="00AA1B54"/>
    <w:rsid w:val="00AA28B9"/>
    <w:rsid w:val="00AA39DE"/>
    <w:rsid w:val="00AA4413"/>
    <w:rsid w:val="00AA71FA"/>
    <w:rsid w:val="00AC3C26"/>
    <w:rsid w:val="00AD7755"/>
    <w:rsid w:val="00AE5728"/>
    <w:rsid w:val="00AF19D2"/>
    <w:rsid w:val="00B03789"/>
    <w:rsid w:val="00B076F3"/>
    <w:rsid w:val="00B22AAF"/>
    <w:rsid w:val="00B318F0"/>
    <w:rsid w:val="00B42037"/>
    <w:rsid w:val="00B46486"/>
    <w:rsid w:val="00B469C2"/>
    <w:rsid w:val="00B52512"/>
    <w:rsid w:val="00B63175"/>
    <w:rsid w:val="00B739A5"/>
    <w:rsid w:val="00B835BF"/>
    <w:rsid w:val="00B9086E"/>
    <w:rsid w:val="00BA1648"/>
    <w:rsid w:val="00BA4BEC"/>
    <w:rsid w:val="00BB4191"/>
    <w:rsid w:val="00BC30B9"/>
    <w:rsid w:val="00BC54FD"/>
    <w:rsid w:val="00BC5E8E"/>
    <w:rsid w:val="00BC62F1"/>
    <w:rsid w:val="00BD0850"/>
    <w:rsid w:val="00BD548F"/>
    <w:rsid w:val="00BD5E7A"/>
    <w:rsid w:val="00BE15BC"/>
    <w:rsid w:val="00BE4FBD"/>
    <w:rsid w:val="00BE629B"/>
    <w:rsid w:val="00C0139F"/>
    <w:rsid w:val="00C04783"/>
    <w:rsid w:val="00C1510A"/>
    <w:rsid w:val="00C16413"/>
    <w:rsid w:val="00C441CE"/>
    <w:rsid w:val="00C507C0"/>
    <w:rsid w:val="00C57DBA"/>
    <w:rsid w:val="00C6391E"/>
    <w:rsid w:val="00C64439"/>
    <w:rsid w:val="00C93D17"/>
    <w:rsid w:val="00C93ECD"/>
    <w:rsid w:val="00CA64AC"/>
    <w:rsid w:val="00CC057B"/>
    <w:rsid w:val="00CC180E"/>
    <w:rsid w:val="00CD69F9"/>
    <w:rsid w:val="00CD6C70"/>
    <w:rsid w:val="00CE4230"/>
    <w:rsid w:val="00CE4FF3"/>
    <w:rsid w:val="00CF27BF"/>
    <w:rsid w:val="00D0282A"/>
    <w:rsid w:val="00D12AE0"/>
    <w:rsid w:val="00D25F63"/>
    <w:rsid w:val="00D270CB"/>
    <w:rsid w:val="00D3276F"/>
    <w:rsid w:val="00D414D7"/>
    <w:rsid w:val="00D45190"/>
    <w:rsid w:val="00D62403"/>
    <w:rsid w:val="00D66401"/>
    <w:rsid w:val="00D8118F"/>
    <w:rsid w:val="00D84572"/>
    <w:rsid w:val="00D96E15"/>
    <w:rsid w:val="00DA5F52"/>
    <w:rsid w:val="00DB663C"/>
    <w:rsid w:val="00DB72AC"/>
    <w:rsid w:val="00DC1B87"/>
    <w:rsid w:val="00DD3161"/>
    <w:rsid w:val="00DF2C2B"/>
    <w:rsid w:val="00DF6CC8"/>
    <w:rsid w:val="00E36D20"/>
    <w:rsid w:val="00E37BBC"/>
    <w:rsid w:val="00E40641"/>
    <w:rsid w:val="00E41B51"/>
    <w:rsid w:val="00E625D4"/>
    <w:rsid w:val="00E64558"/>
    <w:rsid w:val="00E657D9"/>
    <w:rsid w:val="00E6732E"/>
    <w:rsid w:val="00E70653"/>
    <w:rsid w:val="00E709B0"/>
    <w:rsid w:val="00E72D73"/>
    <w:rsid w:val="00E76B34"/>
    <w:rsid w:val="00E76B7F"/>
    <w:rsid w:val="00E77B97"/>
    <w:rsid w:val="00E8168A"/>
    <w:rsid w:val="00E84F4F"/>
    <w:rsid w:val="00E93965"/>
    <w:rsid w:val="00E939F1"/>
    <w:rsid w:val="00EA01FA"/>
    <w:rsid w:val="00EA1D25"/>
    <w:rsid w:val="00EA5BFE"/>
    <w:rsid w:val="00EA6EE0"/>
    <w:rsid w:val="00EC3513"/>
    <w:rsid w:val="00EC5D76"/>
    <w:rsid w:val="00ED4209"/>
    <w:rsid w:val="00ED6067"/>
    <w:rsid w:val="00F125FB"/>
    <w:rsid w:val="00F14C85"/>
    <w:rsid w:val="00F31BCC"/>
    <w:rsid w:val="00F4688A"/>
    <w:rsid w:val="00F61922"/>
    <w:rsid w:val="00F64848"/>
    <w:rsid w:val="00F66B7E"/>
    <w:rsid w:val="00FA22D6"/>
    <w:rsid w:val="00FA2480"/>
    <w:rsid w:val="00FA67C7"/>
    <w:rsid w:val="00FB0B50"/>
    <w:rsid w:val="00FB0C89"/>
    <w:rsid w:val="00FB4AC2"/>
    <w:rsid w:val="00FC0C3C"/>
    <w:rsid w:val="00FC4B32"/>
    <w:rsid w:val="00FD0C86"/>
    <w:rsid w:val="00FD4963"/>
    <w:rsid w:val="00FE0602"/>
    <w:rsid w:val="00FE3421"/>
    <w:rsid w:val="00FE4362"/>
    <w:rsid w:val="00FE6613"/>
    <w:rsid w:val="00FF59C3"/>
    <w:rsid w:val="00FF7F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5B8CBF"/>
  <w15:chartTrackingRefBased/>
  <w15:docId w15:val="{796BFE84-7DE7-4BB8-829B-C6DEFBB423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C0C3C"/>
    <w:pPr>
      <w:widowControl w:val="0"/>
      <w:spacing w:line="280" w:lineRule="exact"/>
      <w:jc w:val="both"/>
    </w:pPr>
    <w:rPr>
      <w:rFonts w:ascii="Helvetica" w:hAnsi="Helvetica"/>
    </w:rPr>
  </w:style>
  <w:style w:type="paragraph" w:styleId="1">
    <w:name w:val="heading 1"/>
    <w:basedOn w:val="a"/>
    <w:next w:val="a"/>
    <w:link w:val="10"/>
    <w:uiPriority w:val="9"/>
    <w:qFormat/>
    <w:rsid w:val="00CE4230"/>
    <w:pPr>
      <w:keepNext/>
      <w:keepLines/>
      <w:spacing w:line="578" w:lineRule="atLeast"/>
      <w:outlineLvl w:val="0"/>
    </w:pPr>
    <w:rPr>
      <w:bCs/>
      <w:kern w:val="44"/>
      <w:sz w:val="32"/>
      <w:szCs w:val="44"/>
    </w:rPr>
  </w:style>
  <w:style w:type="paragraph" w:styleId="2">
    <w:name w:val="heading 2"/>
    <w:basedOn w:val="a"/>
    <w:next w:val="a"/>
    <w:link w:val="20"/>
    <w:uiPriority w:val="9"/>
    <w:unhideWhenUsed/>
    <w:qFormat/>
    <w:rsid w:val="00AD7755"/>
    <w:pPr>
      <w:keepNext/>
      <w:keepLines/>
      <w:spacing w:line="280" w:lineRule="atLeast"/>
      <w:outlineLvl w:val="1"/>
    </w:pPr>
    <w:rPr>
      <w:rFonts w:eastAsiaTheme="majorEastAsia" w:cstheme="majorBidi"/>
      <w:b/>
      <w:bCs/>
      <w:sz w:val="24"/>
      <w:szCs w:val="32"/>
    </w:rPr>
  </w:style>
  <w:style w:type="paragraph" w:styleId="3">
    <w:name w:val="heading 3"/>
    <w:basedOn w:val="a"/>
    <w:next w:val="a"/>
    <w:link w:val="30"/>
    <w:uiPriority w:val="9"/>
    <w:unhideWhenUsed/>
    <w:qFormat/>
    <w:rsid w:val="00042904"/>
    <w:pPr>
      <w:keepNext/>
      <w:keepLines/>
      <w:spacing w:beforeLines="50" w:before="50" w:afterLines="50" w:after="5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uiPriority w:val="99"/>
    <w:semiHidden/>
    <w:unhideWhenUsed/>
    <w:rsid w:val="001347E1"/>
    <w:rPr>
      <w:sz w:val="21"/>
      <w:szCs w:val="21"/>
    </w:rPr>
  </w:style>
  <w:style w:type="paragraph" w:styleId="a4">
    <w:name w:val="annotation text"/>
    <w:basedOn w:val="a"/>
    <w:link w:val="a5"/>
    <w:uiPriority w:val="99"/>
    <w:semiHidden/>
    <w:unhideWhenUsed/>
    <w:rsid w:val="001347E1"/>
    <w:pPr>
      <w:jc w:val="left"/>
    </w:pPr>
    <w:rPr>
      <w:rFonts w:asciiTheme="minorHAnsi" w:hAnsiTheme="minorHAnsi"/>
    </w:rPr>
  </w:style>
  <w:style w:type="character" w:customStyle="1" w:styleId="a5">
    <w:name w:val="批注文字 字符"/>
    <w:basedOn w:val="a0"/>
    <w:link w:val="a4"/>
    <w:uiPriority w:val="99"/>
    <w:semiHidden/>
    <w:rsid w:val="001347E1"/>
  </w:style>
  <w:style w:type="paragraph" w:styleId="a6">
    <w:name w:val="Balloon Text"/>
    <w:basedOn w:val="a"/>
    <w:link w:val="a7"/>
    <w:uiPriority w:val="99"/>
    <w:semiHidden/>
    <w:unhideWhenUsed/>
    <w:rsid w:val="001347E1"/>
    <w:rPr>
      <w:sz w:val="18"/>
      <w:szCs w:val="18"/>
    </w:rPr>
  </w:style>
  <w:style w:type="character" w:customStyle="1" w:styleId="a7">
    <w:name w:val="批注框文本 字符"/>
    <w:basedOn w:val="a0"/>
    <w:link w:val="a6"/>
    <w:uiPriority w:val="99"/>
    <w:semiHidden/>
    <w:rsid w:val="001347E1"/>
    <w:rPr>
      <w:rFonts w:ascii="Helvetica" w:hAnsi="Helvetica"/>
      <w:sz w:val="18"/>
      <w:szCs w:val="18"/>
    </w:rPr>
  </w:style>
  <w:style w:type="character" w:styleId="a8">
    <w:name w:val="Hyperlink"/>
    <w:basedOn w:val="a0"/>
    <w:uiPriority w:val="99"/>
    <w:unhideWhenUsed/>
    <w:rsid w:val="00FC0C3C"/>
    <w:rPr>
      <w:color w:val="0563C1" w:themeColor="hyperlink"/>
      <w:u w:val="single"/>
    </w:rPr>
  </w:style>
  <w:style w:type="paragraph" w:styleId="a9">
    <w:name w:val="header"/>
    <w:basedOn w:val="a"/>
    <w:link w:val="aa"/>
    <w:uiPriority w:val="99"/>
    <w:unhideWhenUsed/>
    <w:rsid w:val="00154EE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a">
    <w:name w:val="页眉 字符"/>
    <w:basedOn w:val="a0"/>
    <w:link w:val="a9"/>
    <w:uiPriority w:val="99"/>
    <w:rsid w:val="00154EE6"/>
    <w:rPr>
      <w:rFonts w:ascii="Helvetica" w:hAnsi="Helvetica"/>
      <w:sz w:val="18"/>
      <w:szCs w:val="18"/>
    </w:rPr>
  </w:style>
  <w:style w:type="paragraph" w:styleId="ab">
    <w:name w:val="footer"/>
    <w:basedOn w:val="a"/>
    <w:link w:val="ac"/>
    <w:uiPriority w:val="99"/>
    <w:unhideWhenUsed/>
    <w:rsid w:val="00154EE6"/>
    <w:pPr>
      <w:tabs>
        <w:tab w:val="center" w:pos="4153"/>
        <w:tab w:val="right" w:pos="8306"/>
      </w:tabs>
      <w:snapToGrid w:val="0"/>
      <w:spacing w:line="240" w:lineRule="atLeast"/>
      <w:jc w:val="left"/>
    </w:pPr>
    <w:rPr>
      <w:sz w:val="18"/>
      <w:szCs w:val="18"/>
    </w:rPr>
  </w:style>
  <w:style w:type="character" w:customStyle="1" w:styleId="ac">
    <w:name w:val="页脚 字符"/>
    <w:basedOn w:val="a0"/>
    <w:link w:val="ab"/>
    <w:uiPriority w:val="99"/>
    <w:rsid w:val="00154EE6"/>
    <w:rPr>
      <w:rFonts w:ascii="Helvetica" w:hAnsi="Helvetica"/>
      <w:sz w:val="18"/>
      <w:szCs w:val="18"/>
    </w:rPr>
  </w:style>
  <w:style w:type="paragraph" w:styleId="ad">
    <w:name w:val="No Spacing"/>
    <w:aliases w:val="References"/>
    <w:uiPriority w:val="1"/>
    <w:qFormat/>
    <w:rsid w:val="00F61922"/>
    <w:pPr>
      <w:widowControl w:val="0"/>
      <w:jc w:val="both"/>
    </w:pPr>
    <w:rPr>
      <w:rFonts w:ascii="Helvetica" w:hAnsi="Helvetica"/>
      <w:sz w:val="18"/>
    </w:rPr>
  </w:style>
  <w:style w:type="paragraph" w:styleId="ae">
    <w:name w:val="annotation subject"/>
    <w:basedOn w:val="a4"/>
    <w:next w:val="a4"/>
    <w:link w:val="af"/>
    <w:uiPriority w:val="99"/>
    <w:semiHidden/>
    <w:unhideWhenUsed/>
    <w:rsid w:val="00B03789"/>
    <w:rPr>
      <w:rFonts w:ascii="Helvetica" w:hAnsi="Helvetica"/>
      <w:b/>
      <w:bCs/>
    </w:rPr>
  </w:style>
  <w:style w:type="character" w:customStyle="1" w:styleId="af">
    <w:name w:val="批注主题 字符"/>
    <w:basedOn w:val="a5"/>
    <w:link w:val="ae"/>
    <w:uiPriority w:val="99"/>
    <w:semiHidden/>
    <w:rsid w:val="00B03789"/>
    <w:rPr>
      <w:rFonts w:ascii="Helvetica" w:hAnsi="Helvetica"/>
      <w:b/>
      <w:bCs/>
    </w:rPr>
  </w:style>
  <w:style w:type="paragraph" w:styleId="af0">
    <w:name w:val="List Paragraph"/>
    <w:basedOn w:val="a"/>
    <w:uiPriority w:val="34"/>
    <w:qFormat/>
    <w:rsid w:val="009C0C1F"/>
    <w:pPr>
      <w:spacing w:line="240" w:lineRule="auto"/>
      <w:ind w:firstLineChars="200" w:firstLine="420"/>
    </w:pPr>
    <w:rPr>
      <w:rFonts w:asciiTheme="minorHAnsi" w:hAnsiTheme="minorHAnsi"/>
    </w:rPr>
  </w:style>
  <w:style w:type="paragraph" w:customStyle="1" w:styleId="Default">
    <w:name w:val="Default"/>
    <w:rsid w:val="00CD6C70"/>
    <w:pPr>
      <w:widowControl w:val="0"/>
      <w:autoSpaceDE w:val="0"/>
      <w:autoSpaceDN w:val="0"/>
      <w:adjustRightInd w:val="0"/>
    </w:pPr>
    <w:rPr>
      <w:rFonts w:ascii="OBKIC C+ Helvetica" w:hAnsi="OBKIC C+ Helvetica" w:cs="OBKIC C+ Helvetica"/>
      <w:color w:val="000000"/>
      <w:kern w:val="0"/>
      <w:sz w:val="24"/>
      <w:szCs w:val="24"/>
      <w:lang w:eastAsia="en-US"/>
    </w:rPr>
  </w:style>
  <w:style w:type="paragraph" w:customStyle="1" w:styleId="CM15">
    <w:name w:val="CM15"/>
    <w:basedOn w:val="a"/>
    <w:next w:val="a"/>
    <w:uiPriority w:val="99"/>
    <w:rsid w:val="00A7558F"/>
    <w:pPr>
      <w:autoSpaceDE w:val="0"/>
      <w:autoSpaceDN w:val="0"/>
      <w:adjustRightInd w:val="0"/>
      <w:spacing w:line="180" w:lineRule="atLeast"/>
      <w:jc w:val="left"/>
    </w:pPr>
    <w:rPr>
      <w:rFonts w:ascii="OBKIC C+ Helvetica" w:hAnsi="OBKIC C+ Helvetica" w:cs="Times New Roman"/>
      <w:kern w:val="0"/>
      <w:sz w:val="24"/>
      <w:szCs w:val="24"/>
      <w:lang w:eastAsia="en-US"/>
    </w:rPr>
  </w:style>
  <w:style w:type="character" w:customStyle="1" w:styleId="10">
    <w:name w:val="标题 1 字符"/>
    <w:basedOn w:val="a0"/>
    <w:link w:val="1"/>
    <w:uiPriority w:val="9"/>
    <w:rsid w:val="00CE4230"/>
    <w:rPr>
      <w:rFonts w:ascii="Helvetica" w:hAnsi="Helvetica"/>
      <w:bCs/>
      <w:kern w:val="44"/>
      <w:sz w:val="32"/>
      <w:szCs w:val="44"/>
    </w:rPr>
  </w:style>
  <w:style w:type="character" w:customStyle="1" w:styleId="20">
    <w:name w:val="标题 2 字符"/>
    <w:basedOn w:val="a0"/>
    <w:link w:val="2"/>
    <w:uiPriority w:val="9"/>
    <w:rsid w:val="00AD7755"/>
    <w:rPr>
      <w:rFonts w:ascii="Helvetica" w:eastAsiaTheme="majorEastAsia" w:hAnsi="Helvetica" w:cstheme="majorBidi"/>
      <w:b/>
      <w:bCs/>
      <w:sz w:val="24"/>
      <w:szCs w:val="32"/>
    </w:rPr>
  </w:style>
  <w:style w:type="paragraph" w:customStyle="1" w:styleId="TAMainText">
    <w:name w:val="TA_Main_Text"/>
    <w:basedOn w:val="a"/>
    <w:autoRedefine/>
    <w:rsid w:val="00785184"/>
    <w:pPr>
      <w:widowControl/>
      <w:spacing w:after="60" w:line="240" w:lineRule="auto"/>
      <w:ind w:firstLine="180"/>
    </w:pPr>
    <w:rPr>
      <w:rFonts w:cs="Times New Roman"/>
      <w:kern w:val="21"/>
      <w:szCs w:val="21"/>
      <w:lang w:eastAsia="en-US"/>
    </w:rPr>
  </w:style>
  <w:style w:type="paragraph" w:customStyle="1" w:styleId="Head1">
    <w:name w:val="Head 1"/>
    <w:basedOn w:val="a"/>
    <w:autoRedefine/>
    <w:rsid w:val="00597B39"/>
    <w:pPr>
      <w:widowControl/>
    </w:pPr>
    <w:rPr>
      <w:rFonts w:eastAsia="MS Mincho" w:cs="Times New Roman"/>
      <w:kern w:val="0"/>
      <w:szCs w:val="21"/>
      <w:lang w:val="en-GB" w:eastAsia="ja-JP"/>
    </w:rPr>
  </w:style>
  <w:style w:type="paragraph" w:customStyle="1" w:styleId="VAFigureCaption">
    <w:name w:val="VA_Figure_Caption"/>
    <w:basedOn w:val="a"/>
    <w:next w:val="a"/>
    <w:autoRedefine/>
    <w:rsid w:val="00D3276F"/>
    <w:pPr>
      <w:widowControl/>
      <w:spacing w:before="200" w:after="120" w:line="240" w:lineRule="exact"/>
    </w:pPr>
    <w:rPr>
      <w:rFonts w:cs="Times New Roman"/>
      <w:kern w:val="20"/>
      <w:sz w:val="15"/>
      <w:szCs w:val="15"/>
      <w:lang w:eastAsia="en-US"/>
    </w:rPr>
  </w:style>
  <w:style w:type="character" w:customStyle="1" w:styleId="30">
    <w:name w:val="标题 3 字符"/>
    <w:basedOn w:val="a0"/>
    <w:link w:val="3"/>
    <w:uiPriority w:val="9"/>
    <w:rsid w:val="00042904"/>
    <w:rPr>
      <w:rFonts w:ascii="Helvetica" w:hAnsi="Helvetica"/>
      <w:b/>
      <w:bCs/>
      <w:szCs w:val="32"/>
    </w:rPr>
  </w:style>
  <w:style w:type="paragraph" w:customStyle="1" w:styleId="SectionTitle">
    <w:name w:val="Section_Title"/>
    <w:basedOn w:val="a"/>
    <w:autoRedefine/>
    <w:rsid w:val="00697A65"/>
    <w:pPr>
      <w:widowControl/>
      <w:spacing w:before="180" w:after="120" w:line="240" w:lineRule="auto"/>
    </w:pPr>
    <w:rPr>
      <w:rFonts w:ascii="Myriad Pro Light" w:hAnsi="Myriad Pro Light" w:cs="Times New Roman"/>
      <w:b/>
      <w:kern w:val="20"/>
      <w:szCs w:val="18"/>
      <w:lang w:eastAsia="en-US"/>
    </w:rPr>
  </w:style>
  <w:style w:type="paragraph" w:customStyle="1" w:styleId="SectionSubtitle">
    <w:name w:val="Section_Subtitle"/>
    <w:basedOn w:val="a"/>
    <w:link w:val="SectionSubtitleChar"/>
    <w:autoRedefine/>
    <w:rsid w:val="00697A65"/>
    <w:pPr>
      <w:widowControl/>
      <w:spacing w:before="120" w:after="60" w:line="240" w:lineRule="auto"/>
    </w:pPr>
    <w:rPr>
      <w:rFonts w:ascii="Myriad Pro Light" w:hAnsi="Myriad Pro Light" w:cs="Times New Roman"/>
      <w:b/>
      <w:w w:val="108"/>
      <w:kern w:val="21"/>
      <w:sz w:val="19"/>
      <w:szCs w:val="14"/>
      <w:lang w:val="en-GB" w:eastAsia="en-US"/>
    </w:rPr>
  </w:style>
  <w:style w:type="character" w:customStyle="1" w:styleId="SectionSubtitleChar">
    <w:name w:val="Section_Subtitle Char"/>
    <w:link w:val="SectionSubtitle"/>
    <w:rsid w:val="00697A65"/>
    <w:rPr>
      <w:rFonts w:ascii="Myriad Pro Light" w:hAnsi="Myriad Pro Light" w:cs="Times New Roman"/>
      <w:b/>
      <w:w w:val="108"/>
      <w:kern w:val="21"/>
      <w:sz w:val="19"/>
      <w:szCs w:val="14"/>
      <w:lang w:val="en-GB" w:eastAsia="en-US"/>
    </w:rPr>
  </w:style>
  <w:style w:type="paragraph" w:customStyle="1" w:styleId="RSCB02ArticleText">
    <w:name w:val="RSC B02 Article Text"/>
    <w:basedOn w:val="a"/>
    <w:link w:val="RSCB02ArticleTextChar"/>
    <w:qFormat/>
    <w:rsid w:val="00D62403"/>
    <w:pPr>
      <w:widowControl/>
      <w:spacing w:line="240" w:lineRule="exact"/>
    </w:pPr>
    <w:rPr>
      <w:rFonts w:asciiTheme="minorHAnsi" w:hAnsiTheme="minorHAnsi" w:cs="Times New Roman"/>
      <w:w w:val="108"/>
      <w:kern w:val="0"/>
      <w:sz w:val="18"/>
      <w:szCs w:val="18"/>
      <w:lang w:val="en-GB" w:eastAsia="en-US"/>
    </w:rPr>
  </w:style>
  <w:style w:type="character" w:customStyle="1" w:styleId="RSCB02ArticleTextChar">
    <w:name w:val="RSC B02 Article Text Char"/>
    <w:basedOn w:val="a0"/>
    <w:link w:val="RSCB02ArticleText"/>
    <w:rsid w:val="00D62403"/>
    <w:rPr>
      <w:rFonts w:cs="Times New Roman"/>
      <w:w w:val="108"/>
      <w:kern w:val="0"/>
      <w:sz w:val="18"/>
      <w:szCs w:val="18"/>
      <w:lang w:val="en-GB" w:eastAsia="en-US"/>
    </w:rPr>
  </w:style>
  <w:style w:type="paragraph" w:customStyle="1" w:styleId="SectionContent">
    <w:name w:val="Section_Content"/>
    <w:basedOn w:val="a"/>
    <w:next w:val="a"/>
    <w:autoRedefine/>
    <w:rsid w:val="00A62BFD"/>
    <w:pPr>
      <w:widowControl/>
      <w:spacing w:line="240" w:lineRule="auto"/>
    </w:pPr>
    <w:rPr>
      <w:rFonts w:ascii="Arno Pro" w:hAnsi="Arno Pro" w:cs="Times New Roman"/>
      <w:kern w:val="20"/>
      <w:sz w:val="18"/>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39.bin"/><Relationship Id="rId21" Type="http://schemas.openxmlformats.org/officeDocument/2006/relationships/image" Target="media/image8.wmf"/><Relationship Id="rId42" Type="http://schemas.openxmlformats.org/officeDocument/2006/relationships/image" Target="media/image16.wmf"/><Relationship Id="rId47" Type="http://schemas.openxmlformats.org/officeDocument/2006/relationships/oleObject" Target="embeddings/oleObject14.bin"/><Relationship Id="rId63" Type="http://schemas.openxmlformats.org/officeDocument/2006/relationships/oleObject" Target="embeddings/oleObject19.bin"/><Relationship Id="rId68" Type="http://schemas.openxmlformats.org/officeDocument/2006/relationships/oleObject" Target="embeddings/oleObject21.bin"/><Relationship Id="rId84" Type="http://schemas.openxmlformats.org/officeDocument/2006/relationships/image" Target="media/image31.tiff"/><Relationship Id="rId89" Type="http://schemas.openxmlformats.org/officeDocument/2006/relationships/image" Target="media/image36.tiff"/><Relationship Id="rId112" Type="http://schemas.openxmlformats.org/officeDocument/2006/relationships/image" Target="media/image44.wmf"/><Relationship Id="rId16" Type="http://schemas.openxmlformats.org/officeDocument/2006/relationships/image" Target="media/image6.png"/><Relationship Id="rId107" Type="http://schemas.openxmlformats.org/officeDocument/2006/relationships/image" Target="media/image41.tiff"/><Relationship Id="rId11" Type="http://schemas.openxmlformats.org/officeDocument/2006/relationships/oleObject" Target="embeddings/oleObject1.bin"/><Relationship Id="rId32" Type="http://schemas.openxmlformats.org/officeDocument/2006/relationships/oleObject" Target="embeddings/oleObject8.bin"/><Relationship Id="rId37" Type="http://schemas.openxmlformats.org/officeDocument/2006/relationships/image" Target="media/image15.png"/><Relationship Id="rId53" Type="http://schemas.openxmlformats.org/officeDocument/2006/relationships/image" Target="media/image26.png"/><Relationship Id="rId58" Type="http://schemas.openxmlformats.org/officeDocument/2006/relationships/image" Target="media/image220.wmf"/><Relationship Id="rId74" Type="http://schemas.openxmlformats.org/officeDocument/2006/relationships/oleObject" Target="embeddings/oleObject27.bin"/><Relationship Id="rId79" Type="http://schemas.openxmlformats.org/officeDocument/2006/relationships/oleObject" Target="embeddings/oleObject32.bin"/><Relationship Id="rId102" Type="http://schemas.openxmlformats.org/officeDocument/2006/relationships/image" Target="media/image39.tiff"/><Relationship Id="rId5" Type="http://schemas.openxmlformats.org/officeDocument/2006/relationships/webSettings" Target="webSettings.xml"/><Relationship Id="rId90" Type="http://schemas.openxmlformats.org/officeDocument/2006/relationships/image" Target="media/image42.png"/><Relationship Id="rId95" Type="http://schemas.openxmlformats.org/officeDocument/2006/relationships/image" Target="media/image47.png"/><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oleObject" Target="embeddings/oleObject12.bin"/><Relationship Id="rId48" Type="http://schemas.openxmlformats.org/officeDocument/2006/relationships/image" Target="media/image19.tiff"/><Relationship Id="rId64" Type="http://schemas.openxmlformats.org/officeDocument/2006/relationships/image" Target="media/image25.tiff"/><Relationship Id="rId69" Type="http://schemas.openxmlformats.org/officeDocument/2006/relationships/oleObject" Target="embeddings/oleObject22.bin"/><Relationship Id="rId113" Type="http://schemas.openxmlformats.org/officeDocument/2006/relationships/oleObject" Target="embeddings/oleObject37.bin"/><Relationship Id="rId118" Type="http://schemas.openxmlformats.org/officeDocument/2006/relationships/fontTable" Target="fontTable.xml"/><Relationship Id="rId80" Type="http://schemas.openxmlformats.org/officeDocument/2006/relationships/oleObject" Target="embeddings/oleObject33.bin"/><Relationship Id="rId85" Type="http://schemas.openxmlformats.org/officeDocument/2006/relationships/image" Target="media/image32.tiff"/><Relationship Id="rId12" Type="http://schemas.openxmlformats.org/officeDocument/2006/relationships/image" Target="media/image3.tiff"/><Relationship Id="rId17" Type="http://schemas.openxmlformats.org/officeDocument/2006/relationships/image" Target="media/image7.png"/><Relationship Id="rId33" Type="http://schemas.openxmlformats.org/officeDocument/2006/relationships/oleObject" Target="embeddings/oleObject9.bin"/><Relationship Id="rId38" Type="http://schemas.openxmlformats.org/officeDocument/2006/relationships/image" Target="media/image14.wmf"/><Relationship Id="rId59" Type="http://schemas.openxmlformats.org/officeDocument/2006/relationships/oleObject" Target="embeddings/oleObject17.bin"/><Relationship Id="rId103" Type="http://schemas.openxmlformats.org/officeDocument/2006/relationships/image" Target="media/image40.tiff"/><Relationship Id="rId108" Type="http://schemas.openxmlformats.org/officeDocument/2006/relationships/image" Target="media/image42.wmf"/><Relationship Id="rId54" Type="http://schemas.openxmlformats.org/officeDocument/2006/relationships/image" Target="media/image22.wmf"/><Relationship Id="rId70" Type="http://schemas.openxmlformats.org/officeDocument/2006/relationships/oleObject" Target="embeddings/oleObject23.bin"/><Relationship Id="rId75" Type="http://schemas.openxmlformats.org/officeDocument/2006/relationships/oleObject" Target="embeddings/oleObject28.bin"/><Relationship Id="rId91" Type="http://schemas.openxmlformats.org/officeDocument/2006/relationships/image" Target="media/image43.png"/><Relationship Id="rId96"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0.wmf"/><Relationship Id="rId28" Type="http://schemas.openxmlformats.org/officeDocument/2006/relationships/oleObject" Target="embeddings/oleObject6.bin"/><Relationship Id="rId49" Type="http://schemas.openxmlformats.org/officeDocument/2006/relationships/image" Target="media/image20.tiff"/><Relationship Id="rId114" Type="http://schemas.openxmlformats.org/officeDocument/2006/relationships/image" Target="media/image45.wmf"/><Relationship Id="rId119"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5.png"/><Relationship Id="rId60" Type="http://schemas.openxmlformats.org/officeDocument/2006/relationships/image" Target="media/image230.wmf"/><Relationship Id="rId65" Type="http://schemas.openxmlformats.org/officeDocument/2006/relationships/image" Target="media/image26.wmf"/><Relationship Id="rId73" Type="http://schemas.openxmlformats.org/officeDocument/2006/relationships/oleObject" Target="embeddings/oleObject26.bin"/><Relationship Id="rId78" Type="http://schemas.openxmlformats.org/officeDocument/2006/relationships/oleObject" Target="embeddings/oleObject31.bin"/><Relationship Id="rId81" Type="http://schemas.openxmlformats.org/officeDocument/2006/relationships/image" Target="media/image28.tiff"/><Relationship Id="rId86" Type="http://schemas.openxmlformats.org/officeDocument/2006/relationships/image" Target="media/image33.tiff"/><Relationship Id="rId94" Type="http://schemas.openxmlformats.org/officeDocument/2006/relationships/image" Target="media/image46.png"/><Relationship Id="rId99" Type="http://schemas.openxmlformats.org/officeDocument/2006/relationships/image" Target="media/image37.wmf"/><Relationship Id="rId101" Type="http://schemas.openxmlformats.org/officeDocument/2006/relationships/image" Target="media/image38.tiff"/><Relationship Id="rId4" Type="http://schemas.openxmlformats.org/officeDocument/2006/relationships/settings" Target="settings.xml"/><Relationship Id="rId9" Type="http://schemas.openxmlformats.org/officeDocument/2006/relationships/image" Target="media/image1.tiff"/><Relationship Id="rId13" Type="http://schemas.openxmlformats.org/officeDocument/2006/relationships/image" Target="media/image4.tiff"/><Relationship Id="rId18" Type="http://schemas.openxmlformats.org/officeDocument/2006/relationships/image" Target="media/image8.png"/><Relationship Id="rId39" Type="http://schemas.openxmlformats.org/officeDocument/2006/relationships/oleObject" Target="embeddings/oleObject10.bin"/><Relationship Id="rId109" Type="http://schemas.openxmlformats.org/officeDocument/2006/relationships/oleObject" Target="embeddings/oleObject35.bin"/><Relationship Id="rId34" Type="http://schemas.openxmlformats.org/officeDocument/2006/relationships/image" Target="media/image12.tiff"/><Relationship Id="rId50" Type="http://schemas.openxmlformats.org/officeDocument/2006/relationships/image" Target="media/image21.tiff"/><Relationship Id="rId55" Type="http://schemas.openxmlformats.org/officeDocument/2006/relationships/oleObject" Target="embeddings/oleObject15.bin"/><Relationship Id="rId76" Type="http://schemas.openxmlformats.org/officeDocument/2006/relationships/oleObject" Target="embeddings/oleObject29.bin"/><Relationship Id="rId97" Type="http://schemas.openxmlformats.org/officeDocument/2006/relationships/image" Target="media/image49.png"/><Relationship Id="rId104" Type="http://schemas.openxmlformats.org/officeDocument/2006/relationships/image" Target="media/image57.png"/><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5.wmf"/><Relationship Id="rId45" Type="http://schemas.openxmlformats.org/officeDocument/2006/relationships/oleObject" Target="embeddings/oleObject13.bin"/><Relationship Id="rId66" Type="http://schemas.openxmlformats.org/officeDocument/2006/relationships/oleObject" Target="embeddings/oleObject20.bin"/><Relationship Id="rId87" Type="http://schemas.openxmlformats.org/officeDocument/2006/relationships/image" Target="media/image34.tiff"/><Relationship Id="rId110" Type="http://schemas.openxmlformats.org/officeDocument/2006/relationships/image" Target="media/image43.wmf"/><Relationship Id="rId115" Type="http://schemas.openxmlformats.org/officeDocument/2006/relationships/oleObject" Target="embeddings/oleObject38.bin"/><Relationship Id="rId61" Type="http://schemas.openxmlformats.org/officeDocument/2006/relationships/oleObject" Target="embeddings/oleObject18.bin"/><Relationship Id="rId82" Type="http://schemas.openxmlformats.org/officeDocument/2006/relationships/image" Target="media/image29.tiff"/><Relationship Id="rId19" Type="http://schemas.openxmlformats.org/officeDocument/2006/relationships/image" Target="media/image7.wmf"/><Relationship Id="rId14" Type="http://schemas.openxmlformats.org/officeDocument/2006/relationships/image" Target="media/image5.tiff"/><Relationship Id="rId30" Type="http://schemas.openxmlformats.org/officeDocument/2006/relationships/oleObject" Target="embeddings/oleObject7.bin"/><Relationship Id="rId35" Type="http://schemas.openxmlformats.org/officeDocument/2006/relationships/image" Target="media/image13.tiff"/><Relationship Id="rId56" Type="http://schemas.openxmlformats.org/officeDocument/2006/relationships/image" Target="media/image23.wmf"/><Relationship Id="rId77" Type="http://schemas.openxmlformats.org/officeDocument/2006/relationships/oleObject" Target="embeddings/oleObject30.bin"/><Relationship Id="rId100" Type="http://schemas.openxmlformats.org/officeDocument/2006/relationships/oleObject" Target="embeddings/oleObject34.bin"/><Relationship Id="rId105" Type="http://schemas.openxmlformats.org/officeDocument/2006/relationships/image" Target="media/image58.png"/><Relationship Id="rId8" Type="http://schemas.openxmlformats.org/officeDocument/2006/relationships/footer" Target="footer1.xml"/><Relationship Id="rId51" Type="http://schemas.openxmlformats.org/officeDocument/2006/relationships/image" Target="media/image24.png"/><Relationship Id="rId72" Type="http://schemas.openxmlformats.org/officeDocument/2006/relationships/oleObject" Target="embeddings/oleObject25.bin"/><Relationship Id="rId93" Type="http://schemas.openxmlformats.org/officeDocument/2006/relationships/image" Target="media/image45.png"/><Relationship Id="rId98" Type="http://schemas.openxmlformats.org/officeDocument/2006/relationships/image" Target="media/image50.png"/><Relationship Id="rId3" Type="http://schemas.openxmlformats.org/officeDocument/2006/relationships/styles" Target="styles.xml"/><Relationship Id="rId25" Type="http://schemas.openxmlformats.org/officeDocument/2006/relationships/image" Target="media/image80.wmf"/><Relationship Id="rId46" Type="http://schemas.openxmlformats.org/officeDocument/2006/relationships/image" Target="media/image18.wmf"/><Relationship Id="rId67" Type="http://schemas.openxmlformats.org/officeDocument/2006/relationships/image" Target="media/image27.wmf"/><Relationship Id="rId116" Type="http://schemas.openxmlformats.org/officeDocument/2006/relationships/image" Target="media/image46.wmf"/><Relationship Id="rId20" Type="http://schemas.openxmlformats.org/officeDocument/2006/relationships/oleObject" Target="embeddings/oleObject2.bin"/><Relationship Id="rId41" Type="http://schemas.openxmlformats.org/officeDocument/2006/relationships/oleObject" Target="embeddings/oleObject11.bin"/><Relationship Id="rId62" Type="http://schemas.openxmlformats.org/officeDocument/2006/relationships/image" Target="media/image24.wmf"/><Relationship Id="rId83" Type="http://schemas.openxmlformats.org/officeDocument/2006/relationships/image" Target="media/image30.tiff"/><Relationship Id="rId88" Type="http://schemas.openxmlformats.org/officeDocument/2006/relationships/image" Target="media/image35.tiff"/><Relationship Id="rId111" Type="http://schemas.openxmlformats.org/officeDocument/2006/relationships/oleObject" Target="embeddings/oleObject36.bin"/><Relationship Id="rId15" Type="http://schemas.openxmlformats.org/officeDocument/2006/relationships/image" Target="media/image6.tiff"/><Relationship Id="rId36" Type="http://schemas.openxmlformats.org/officeDocument/2006/relationships/image" Target="media/image14.png"/><Relationship Id="rId57" Type="http://schemas.openxmlformats.org/officeDocument/2006/relationships/oleObject" Target="embeddings/oleObject16.bin"/><Relationship Id="rId106" Type="http://schemas.openxmlformats.org/officeDocument/2006/relationships/image" Target="media/image5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028F34-7E52-4F53-8D67-CF76BB220A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6003</Words>
  <Characters>34220</Characters>
  <Application>Microsoft Office Word</Application>
  <DocSecurity>0</DocSecurity>
  <Lines>285</Lines>
  <Paragraphs>80</Paragraphs>
  <ScaleCrop>false</ScaleCrop>
  <Company/>
  <LinksUpToDate>false</LinksUpToDate>
  <CharactersWithSpaces>40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ZU_HY</dc:creator>
  <cp:keywords/>
  <dc:description/>
  <cp:lastModifiedBy>de'l'l</cp:lastModifiedBy>
  <cp:revision>2</cp:revision>
  <cp:lastPrinted>2020-05-19T14:31:00Z</cp:lastPrinted>
  <dcterms:created xsi:type="dcterms:W3CDTF">2020-06-01T13:33:00Z</dcterms:created>
  <dcterms:modified xsi:type="dcterms:W3CDTF">2020-06-01T13:33:00Z</dcterms:modified>
</cp:coreProperties>
</file>